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C0B" w:rsidRPr="00C77C0B" w:rsidRDefault="00C77C0B" w:rsidP="008608B3">
      <w:pPr>
        <w:rPr>
          <w:rFonts w:asciiTheme="minorHAnsi" w:hAnsiTheme="minorHAnsi" w:cstheme="minorHAnsi"/>
          <w:sz w:val="24"/>
          <w:szCs w:val="24"/>
          <w:lang w:val="el-GR"/>
        </w:rPr>
      </w:pPr>
    </w:p>
    <w:p w:rsidR="008A2453" w:rsidRPr="00C77C0B" w:rsidRDefault="008A2453" w:rsidP="001869DC">
      <w:pPr>
        <w:tabs>
          <w:tab w:val="left" w:pos="2127"/>
        </w:tabs>
        <w:rPr>
          <w:rFonts w:asciiTheme="minorHAnsi" w:hAnsiTheme="minorHAnsi" w:cstheme="minorHAnsi"/>
          <w:sz w:val="24"/>
          <w:szCs w:val="24"/>
          <w:lang w:val="el-GR"/>
        </w:rPr>
      </w:pP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CF77EC" w:rsidRPr="00290A60" w:rsidTr="00CF77EC">
        <w:tc>
          <w:tcPr>
            <w:tcW w:w="10915" w:type="dxa"/>
          </w:tcPr>
          <w:p w:rsidR="00CF77EC" w:rsidRPr="00CF77EC" w:rsidRDefault="00CF77EC" w:rsidP="00CF77EC">
            <w:pPr>
              <w:tabs>
                <w:tab w:val="left" w:pos="2127"/>
              </w:tabs>
              <w:spacing w:line="480" w:lineRule="auto"/>
              <w:rPr>
                <w:rFonts w:asciiTheme="minorHAnsi" w:hAnsiTheme="minorHAnsi" w:cstheme="minorHAnsi"/>
                <w:b/>
                <w:sz w:val="4"/>
                <w:szCs w:val="4"/>
                <w:lang w:val="el-GR"/>
              </w:rPr>
            </w:pPr>
          </w:p>
          <w:p w:rsidR="00CF77EC" w:rsidRDefault="00CF77EC" w:rsidP="00520220">
            <w:pPr>
              <w:tabs>
                <w:tab w:val="left" w:pos="2127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 xml:space="preserve">1. 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α.  Να γράψετε με αναγραφή το σύνολο:  </w:t>
            </w:r>
          </w:p>
          <w:p w:rsidR="00290A60" w:rsidRDefault="00CF77EC" w:rsidP="00520220">
            <w:pPr>
              <w:tabs>
                <w:tab w:val="left" w:pos="2127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Pr="008608B3">
              <w:rPr>
                <w:rFonts w:asciiTheme="minorHAnsi" w:hAnsiTheme="minorHAnsi" w:cstheme="minorHAnsi"/>
                <w:noProof/>
                <w:position w:val="-14"/>
                <w:sz w:val="24"/>
                <w:szCs w:val="24"/>
              </w:rPr>
              <w:object w:dxaOrig="39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20.25pt" o:ole="" filled="t">
                  <v:imagedata r:id="rId6" o:title=""/>
                </v:shape>
                <o:OLEObject Type="Embed" ProgID="Equation.DSMT4" ShapeID="_x0000_i1025" DrawAspect="Content" ObjectID="_1438588723" r:id="rId7"/>
              </w:object>
            </w:r>
            <w:r w:rsidRPr="008608B3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 xml:space="preserve"> 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,    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</w:p>
          <w:p w:rsidR="00CF77EC" w:rsidRPr="008608B3" w:rsidRDefault="00CF77EC" w:rsidP="00520220">
            <w:pPr>
              <w:tabs>
                <w:tab w:val="left" w:pos="2127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Α =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</w:p>
          <w:p w:rsidR="00290A60" w:rsidRPr="00290A60" w:rsidRDefault="00CF77EC" w:rsidP="00520220">
            <w:pPr>
              <w:tabs>
                <w:tab w:val="left" w:pos="426"/>
              </w:tabs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.  Να γρ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άψετε με περιγραφή το σύνολο:   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Pr="008608B3">
              <w:rPr>
                <w:rFonts w:asciiTheme="minorHAnsi" w:hAnsiTheme="minorHAnsi" w:cstheme="minorHAnsi"/>
                <w:noProof/>
                <w:position w:val="-14"/>
                <w:sz w:val="24"/>
                <w:szCs w:val="24"/>
              </w:rPr>
              <w:object w:dxaOrig="1460" w:dyaOrig="400">
                <v:shape id="_x0000_i1026" type="#_x0000_t75" style="width:72.75pt;height:20.25pt" o:ole="" filled="t">
                  <v:imagedata r:id="rId8" o:title=""/>
                </v:shape>
                <o:OLEObject Type="Embed" ProgID="Equation.DSMT4" ShapeID="_x0000_i1026" DrawAspect="Content" ObjectID="_1438588724" r:id="rId9"/>
              </w:object>
            </w: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 xml:space="preserve">   ,</w:t>
            </w:r>
          </w:p>
          <w:p w:rsidR="00CF77EC" w:rsidRDefault="00CF77EC" w:rsidP="00520220">
            <w:pPr>
              <w:tabs>
                <w:tab w:val="left" w:pos="426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 xml:space="preserve">  Β = </w:t>
            </w:r>
          </w:p>
        </w:tc>
      </w:tr>
    </w:tbl>
    <w:p w:rsidR="008608B3" w:rsidRPr="00393053" w:rsidRDefault="00393053" w:rsidP="00393053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μ,2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4901"/>
        <w:gridCol w:w="5996"/>
      </w:tblGrid>
      <w:tr w:rsidR="003730EB" w:rsidRPr="001B75F5" w:rsidTr="00CF77EC">
        <w:tc>
          <w:tcPr>
            <w:tcW w:w="10897" w:type="dxa"/>
            <w:gridSpan w:val="2"/>
          </w:tcPr>
          <w:p w:rsidR="00CF77EC" w:rsidRPr="00CF77EC" w:rsidRDefault="00CF77EC" w:rsidP="00CF77EC">
            <w:pPr>
              <w:tabs>
                <w:tab w:val="left" w:pos="2127"/>
              </w:tabs>
              <w:rPr>
                <w:rFonts w:asciiTheme="minorHAnsi" w:hAnsiTheme="minorHAnsi" w:cstheme="minorHAnsi"/>
                <w:b/>
                <w:sz w:val="8"/>
                <w:szCs w:val="8"/>
                <w:lang w:val="el-GR"/>
              </w:rPr>
            </w:pPr>
          </w:p>
          <w:p w:rsidR="003730EB" w:rsidRDefault="00CF77EC" w:rsidP="00CF77EC">
            <w:pPr>
              <w:tabs>
                <w:tab w:val="left" w:pos="2127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2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</w:t>
            </w:r>
            <w:r w:rsidR="003730EB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Με βάση το πιο κάτω σχήμα, να γράψετε δίπλα από κάθε σχέση </w:t>
            </w:r>
            <w:r w:rsidR="003730E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3730EB" w:rsidRPr="008608B3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Σ</w:t>
            </w:r>
            <w:r w:rsidR="003730E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αν είναι Σωστή</w:t>
            </w:r>
            <w:r w:rsidR="003730EB" w:rsidRPr="003730E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3730EB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και </w:t>
            </w:r>
            <w:r w:rsidR="003730EB" w:rsidRPr="008608B3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Λ</w:t>
            </w:r>
            <w:r w:rsidR="003730E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αν είναι  Λ</w:t>
            </w:r>
            <w:r w:rsidR="003730EB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άθος: </w:t>
            </w:r>
          </w:p>
        </w:tc>
      </w:tr>
      <w:tr w:rsidR="003730EB" w:rsidTr="00CF77EC">
        <w:tc>
          <w:tcPr>
            <w:tcW w:w="4901" w:type="dxa"/>
          </w:tcPr>
          <w:p w:rsidR="003730EB" w:rsidRPr="001B75F5" w:rsidRDefault="00F150B6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"/>
                <w:szCs w:val="2"/>
                <w:lang w:val="el-GR"/>
              </w:rPr>
            </w:pPr>
            <w:r w:rsidRPr="00F150B6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2" o:spid="_x0000_s1026" type="#_x0000_t202" style="position:absolute;margin-left:39.05pt;margin-top:63.25pt;width:21.6pt;height:21.6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" o:allowincell="f" filled="f" stroked="f">
                  <v:textbox>
                    <w:txbxContent>
                      <w:p w:rsidR="008608B3" w:rsidRPr="008608B3" w:rsidRDefault="008608B3" w:rsidP="008608B3">
                        <w:pPr>
                          <w:pStyle w:val="Heading6"/>
                          <w:rPr>
                            <w:rFonts w:asciiTheme="minorHAnsi" w:hAnsiTheme="minorHAnsi" w:cstheme="minorHAnsi"/>
                          </w:rPr>
                        </w:pPr>
                        <w:r w:rsidRPr="008608B3">
                          <w:rPr>
                            <w:rFonts w:asciiTheme="minorHAnsi" w:hAnsiTheme="minorHAnsi" w:cstheme="minorHAnsi"/>
                          </w:rPr>
                          <w:t>Γ</w:t>
                        </w:r>
                      </w:p>
                    </w:txbxContent>
                  </v:textbox>
                </v:shape>
              </w:pict>
            </w:r>
          </w:p>
          <w:p w:rsidR="003730EB" w:rsidRPr="003730EB" w:rsidRDefault="00F150B6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pict>
                <v:group id="Ομάδα 44" o:spid="_x0000_s1027" style="position:absolute;margin-left:21.2pt;margin-top:-.7pt;width:165.75pt;height:96.3pt;z-index:251688960" coordsize="21050,12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">
                  <v:group id="Ομάδα 45" o:spid="_x0000_s1028" style="position:absolute;width:21050;height:12230" coordsize="21050,1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shape id="Πλαίσιο κειμένου 46" o:spid="_x0000_s1029" type="#_x0000_t202" style="position:absolute;left:16478;width:4572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<v:textbox>
                        <w:txbxContent>
                          <w:p w:rsidR="003730EB" w:rsidRPr="008608B3" w:rsidRDefault="003730EB" w:rsidP="003730EB">
                            <w:pPr>
                              <w:pStyle w:val="Heading6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8608B3">
                              <w:rPr>
                                <w:rFonts w:asciiTheme="minorHAnsi" w:hAnsiTheme="minorHAnsi" w:cstheme="minorHAnsi"/>
                              </w:rPr>
                              <w:t>Β</w:t>
                            </w:r>
                          </w:p>
                        </w:txbxContent>
                      </v:textbox>
                    </v:shape>
                    <v:group id="Ομάδα 47" o:spid="_x0000_s1030" style="position:absolute;top:190;width:18288;height:12040" coordsize="18288,120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group id="Ομάδα 48" o:spid="_x0000_s1031" style="position:absolute;top:762;width:18288;height:11277" coordsize="18288,1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oval id="Έλλειψη 49" o:spid="_x0000_s1032" style="position:absolute;top:857;width:13716;height:10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jjk8MA&#10;AADbAAAADwAAAGRycy9kb3ducmV2LnhtbESP3WoCMRSE7wu+QziF3hTNWkR0axQRBC+E+vcAx81p&#10;duvmZE2iu759Uyh4OczMN8xs0dla3MmHyrGC4SADQVw4XbFRcDqu+xMQISJrrB2TggcFWMx7LzPM&#10;tWt5T/dDNCJBOOSooIyxyaUMRUkWw8A1xMn7dt5iTNIbqT22CW5r+ZFlY2mx4rRQYkOrkorL4WYV&#10;nM8n18mr/9q9m4vH0U/bmO1OqbfXbvkJIlIXn+H/9kYrGE3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jjk8MAAADbAAAADwAAAAAAAAAAAAAAAACYAgAAZHJzL2Rv&#10;d25yZXYueG1sUEsFBgAAAAAEAAQA9QAAAIgDAAAAAA==&#10;" filled="f">
                          <v:textbox>
                            <w:txbxContent>
                              <w:p w:rsidR="003730EB" w:rsidRDefault="003730EB" w:rsidP="003730EB">
                                <w:pPr>
                                  <w:rPr>
                                    <w:sz w:val="24"/>
                                    <w:lang w:val="el-GR"/>
                                  </w:rPr>
                                </w:pPr>
                                <w:r>
                                  <w:rPr>
                                    <w:sz w:val="24"/>
                                    <w:lang w:val="el-GR"/>
                                  </w:rPr>
                                  <w:t>.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>5  .</w:t>
                                </w:r>
                                <w:r>
                                  <w:rPr>
                                    <w:sz w:val="24"/>
                                    <w:lang w:val="el-G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oval>
                        <v:oval id="Έλλειψη 50" o:spid="_x0000_s1033" style="position:absolute;left:9144;width:9144;height:90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vc08AA&#10;AADbAAAADwAAAGRycy9kb3ducmV2LnhtbERPy2oCMRTdF/yHcAU3RTMtVWQ0ihQKXQg+P+A6uWZG&#10;Jzdjkjrj3zcLweXhvOfLztbiTj5UjhV8jDIQxIXTFRsFx8PPcAoiRGSNtWNS8KAAy0XvbY65di3v&#10;6L6PRqQQDjkqKGNscilDUZLFMHINceLOzluMCXojtcc2hdtafmbZRFqsODWU2NB3ScV1/2cVnE5H&#10;18mb32zfzdXj16VtzHqr1KDfrWYgInXxJX66f7WCc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Mvc08AAAADbAAAADwAAAAAAAAAAAAAAAACYAgAAZHJzL2Rvd25y&#10;ZXYueG1sUEsFBgAAAAAEAAQA9QAAAIUDAAAAAA==&#10;" filled="f">
                          <v:textbox>
                            <w:txbxContent>
                              <w:p w:rsidR="003730EB" w:rsidRPr="008608B3" w:rsidRDefault="003730EB" w:rsidP="003730EB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  <w:t xml:space="preserve">        .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>8</w:t>
                                </w:r>
                              </w:p>
                              <w:p w:rsidR="003730EB" w:rsidRPr="008608B3" w:rsidRDefault="003730EB" w:rsidP="003730EB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</w:pPr>
                                <w:r>
                                  <w:rPr>
                                    <w:sz w:val="24"/>
                                    <w:lang w:val="el-GR"/>
                                  </w:rPr>
                                  <w:t xml:space="preserve">          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>.9</w:t>
                                </w:r>
                              </w:p>
                              <w:p w:rsidR="003730EB" w:rsidRDefault="003730EB" w:rsidP="003730EB">
                                <w:pPr>
                                  <w:rPr>
                                    <w:lang w:val="el-GR"/>
                                  </w:rPr>
                                </w:pPr>
                                <w:r>
                                  <w:rPr>
                                    <w:lang w:val="el-GR"/>
                                  </w:rPr>
                                  <w:t xml:space="preserve">       .4</w:t>
                                </w:r>
                              </w:p>
                            </w:txbxContent>
                          </v:textbox>
                        </v:oval>
                        <v:oval id="Έλλειψη 51" o:spid="_x0000_s1034" style="position:absolute;left:3619;top:5810;width:5525;height:4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wD8MA&#10;AADb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JHB75f4A/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mwD8MAAADbAAAADwAAAAAAAAAAAAAAAACYAgAAZHJzL2Rv&#10;d25yZXYueG1sUEsFBgAAAAAEAAQA9QAAAIgDAAAAAA==&#10;">
                          <v:textbox>
                            <w:txbxContent>
                              <w:p w:rsidR="003730EB" w:rsidRPr="008608B3" w:rsidRDefault="003730EB" w:rsidP="003730EB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>.2</w:t>
                                </w:r>
                              </w:p>
                            </w:txbxContent>
                          </v:textbox>
                        </v:oval>
                      </v:group>
                      <v:shape id="Πλαίσιο κειμένου 52" o:spid="_x0000_s1035" type="#_x0000_t202" style="position:absolute;left:1143;width:3657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<v:textbox>
                          <w:txbxContent>
                            <w:p w:rsidR="003730EB" w:rsidRPr="008608B3" w:rsidRDefault="003730EB" w:rsidP="003730EB">
                              <w:pPr>
                                <w:pStyle w:val="Heading6"/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8608B3">
                                <w:rPr>
                                  <w:rFonts w:asciiTheme="minorHAnsi" w:hAnsiTheme="minorHAnsi" w:cstheme="minorHAnsi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Πλαίσιο κειμένου 53" o:spid="_x0000_s1036" type="#_x0000_t202" style="position:absolute;left:9144;top:2571;width:3740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3730EB" w:rsidRPr="008608B3" w:rsidRDefault="003730EB" w:rsidP="003730EB">
                          <w:pPr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</w:pPr>
                          <w:r w:rsidRPr="008608B3"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  <w:t>.6</w:t>
                          </w:r>
                        </w:p>
                        <w:p w:rsidR="003730EB" w:rsidRPr="008608B3" w:rsidRDefault="003730EB" w:rsidP="003730EB">
                          <w:pPr>
                            <w:rPr>
                              <w:rFonts w:asciiTheme="minorHAnsi" w:hAnsiTheme="minorHAnsi" w:cstheme="minorHAnsi"/>
                              <w:lang w:val="el-GR"/>
                            </w:rPr>
                          </w:pPr>
                          <w:r w:rsidRPr="008608B3"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  <w:t>.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730EB" w:rsidRPr="003730EB" w:rsidRDefault="003730EB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</w:tc>
        <w:tc>
          <w:tcPr>
            <w:tcW w:w="5996" w:type="dxa"/>
          </w:tcPr>
          <w:p w:rsidR="003730EB" w:rsidRPr="00CF77EC" w:rsidRDefault="003730EB" w:rsidP="003730EB">
            <w:pPr>
              <w:rPr>
                <w:lang w:val="el-GR"/>
              </w:rPr>
            </w:pPr>
          </w:p>
          <w:p w:rsidR="003730EB" w:rsidRDefault="00290A60" w:rsidP="008608B3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8608B3">
              <w:rPr>
                <w:position w:val="-94"/>
              </w:rPr>
              <w:object w:dxaOrig="5100" w:dyaOrig="2100">
                <v:shape id="_x0000_i1027" type="#_x0000_t75" style="width:255pt;height:95.25pt" o:ole="" fillcolor="window">
                  <v:imagedata r:id="rId10" o:title=""/>
                </v:shape>
                <o:OLEObject Type="Embed" ProgID="Equation.DSMT4" ShapeID="_x0000_i1027" DrawAspect="Content" ObjectID="_1438588725" r:id="rId11"/>
              </w:object>
            </w:r>
          </w:p>
        </w:tc>
      </w:tr>
    </w:tbl>
    <w:p w:rsidR="003730EB" w:rsidRPr="00393053" w:rsidRDefault="00393053" w:rsidP="00393053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>
        <w:rPr>
          <w:rFonts w:asciiTheme="minorHAnsi" w:hAnsiTheme="minorHAnsi" w:cstheme="minorHAnsi"/>
          <w:b/>
          <w:sz w:val="16"/>
          <w:szCs w:val="16"/>
          <w:lang w:val="el-GR"/>
        </w:rPr>
        <w:t>μ,3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CF77EC" w:rsidRPr="001B75F5" w:rsidTr="00CF77EC">
        <w:tc>
          <w:tcPr>
            <w:tcW w:w="10915" w:type="dxa"/>
          </w:tcPr>
          <w:p w:rsidR="00CF77EC" w:rsidRPr="00CF77EC" w:rsidRDefault="00CF77EC" w:rsidP="001869DC">
            <w:pPr>
              <w:tabs>
                <w:tab w:val="left" w:pos="2127"/>
              </w:tabs>
              <w:rPr>
                <w:rFonts w:asciiTheme="minorHAnsi" w:hAnsiTheme="minorHAnsi" w:cstheme="minorHAnsi"/>
                <w:sz w:val="8"/>
                <w:szCs w:val="8"/>
                <w:lang w:val="el-GR"/>
              </w:rPr>
            </w:pPr>
          </w:p>
          <w:p w:rsidR="00CF77EC" w:rsidRPr="00CF77EC" w:rsidRDefault="00CF77EC" w:rsidP="00CF77EC">
            <w:pPr>
              <w:tabs>
                <w:tab w:val="left" w:pos="2127"/>
              </w:tabs>
              <w:spacing w:line="360" w:lineRule="auto"/>
              <w:rPr>
                <w:rFonts w:asciiTheme="minorHAnsi" w:hAnsiTheme="minorHAnsi" w:cstheme="minorHAnsi"/>
                <w:noProof/>
                <w:position w:val="-86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3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α συμπληρώσετε τα κενά ώστε να ισχύουν οι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πιο κάτω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ισότητες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:</w:t>
            </w:r>
          </w:p>
        </w:tc>
      </w:tr>
      <w:tr w:rsidR="001869DC" w:rsidTr="00CF77EC">
        <w:tc>
          <w:tcPr>
            <w:tcW w:w="10915" w:type="dxa"/>
          </w:tcPr>
          <w:p w:rsidR="001869DC" w:rsidRDefault="000B65BF" w:rsidP="001869DC">
            <w:pPr>
              <w:tabs>
                <w:tab w:val="left" w:pos="2127"/>
              </w:tabs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</w:pPr>
            <w:r w:rsidRPr="00520220">
              <w:rPr>
                <w:rFonts w:asciiTheme="minorHAnsi" w:hAnsiTheme="minorHAnsi" w:cstheme="minorHAnsi"/>
                <w:noProof/>
                <w:position w:val="-146"/>
                <w:sz w:val="24"/>
                <w:szCs w:val="24"/>
              </w:rPr>
              <w:object w:dxaOrig="6080" w:dyaOrig="3080">
                <v:shape id="_x0000_i1028" type="#_x0000_t75" style="width:303.75pt;height:153.75pt" o:ole="" filled="t">
                  <v:imagedata r:id="rId12" o:title=""/>
                </v:shape>
                <o:OLEObject Type="Embed" ProgID="Equation.DSMT4" ShapeID="_x0000_i1028" DrawAspect="Content" ObjectID="_1438588726" r:id="rId13"/>
              </w:object>
            </w:r>
          </w:p>
        </w:tc>
      </w:tr>
    </w:tbl>
    <w:p w:rsidR="009B1FCE" w:rsidRPr="00393053" w:rsidRDefault="00393053" w:rsidP="00393053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μ,2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1869DC" w:rsidTr="00CF77EC">
        <w:tc>
          <w:tcPr>
            <w:tcW w:w="10915" w:type="dxa"/>
          </w:tcPr>
          <w:p w:rsidR="001869DC" w:rsidRDefault="00CF77EC">
            <w:pPr>
              <w:rPr>
                <w:rFonts w:asciiTheme="minorHAnsi" w:hAnsiTheme="minorHAnsi" w:cstheme="minorHAnsi"/>
                <w:noProof/>
                <w:position w:val="-62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4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</w:t>
            </w:r>
            <w:r w:rsidR="001869DC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Να συμπληρώσετε τα κενά με ένα από τα σύμβολα: </w:t>
            </w:r>
            <w:r w:rsidR="001869DC" w:rsidRPr="008608B3">
              <w:rPr>
                <w:rFonts w:asciiTheme="minorHAnsi" w:hAnsiTheme="minorHAnsi" w:cstheme="minorHAnsi"/>
                <w:noProof/>
                <w:position w:val="-12"/>
                <w:sz w:val="24"/>
                <w:szCs w:val="24"/>
              </w:rPr>
              <w:object w:dxaOrig="2079" w:dyaOrig="360">
                <v:shape id="_x0000_i1029" type="#_x0000_t75" style="width:104.25pt;height:18pt" o:ole="" filled="t">
                  <v:imagedata r:id="rId14" o:title=""/>
                </v:shape>
                <o:OLEObject Type="Embed" ProgID="Equation.3" ShapeID="_x0000_i1029" DrawAspect="Content" ObjectID="_1438588727" r:id="rId15"/>
              </w:object>
            </w:r>
          </w:p>
          <w:p w:rsidR="001869DC" w:rsidRDefault="00CF77E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noProof/>
                <w:position w:val="-104"/>
                <w:sz w:val="24"/>
                <w:szCs w:val="24"/>
              </w:rPr>
              <w:object w:dxaOrig="9560" w:dyaOrig="2220">
                <v:shape id="_x0000_i1030" type="#_x0000_t75" style="width:477.75pt;height:111pt" o:ole="" filled="t">
                  <v:imagedata r:id="rId16" o:title=""/>
                </v:shape>
                <o:OLEObject Type="Embed" ProgID="Equation.DSMT4" ShapeID="_x0000_i1030" DrawAspect="Content" ObjectID="_1438588728" r:id="rId17"/>
              </w:object>
            </w:r>
          </w:p>
        </w:tc>
      </w:tr>
    </w:tbl>
    <w:p w:rsidR="008A2453" w:rsidRPr="00393053" w:rsidRDefault="00393053" w:rsidP="00393053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μ,2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BA29A8" w:rsidRPr="001B75F5" w:rsidTr="00CF77EC">
        <w:tc>
          <w:tcPr>
            <w:tcW w:w="10915" w:type="dxa"/>
          </w:tcPr>
          <w:p w:rsidR="00BA29A8" w:rsidRPr="00BA29A8" w:rsidRDefault="00CF77E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5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Να γράψετε όλα τα  </w:t>
            </w:r>
            <w:r w:rsidR="00BA29A8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διμελή 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BA29A8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γνήσια υποσύνολα του συνόλου  </w:t>
            </w:r>
            <w:r w:rsidR="00290A60" w:rsidRPr="008608B3">
              <w:rPr>
                <w:rFonts w:asciiTheme="minorHAnsi" w:hAnsiTheme="minorHAnsi" w:cstheme="minorHAnsi"/>
                <w:position w:val="-14"/>
                <w:sz w:val="24"/>
                <w:szCs w:val="24"/>
                <w:lang w:val="el-GR"/>
              </w:rPr>
              <w:object w:dxaOrig="1359" w:dyaOrig="400">
                <v:shape id="_x0000_i1031" type="#_x0000_t75" style="width:68.25pt;height:20.25pt" o:ole="" fillcolor="window">
                  <v:imagedata r:id="rId18" o:title=""/>
                </v:shape>
                <o:OLEObject Type="Embed" ProgID="Equation.DSMT4" ShapeID="_x0000_i1031" DrawAspect="Content" ObjectID="_1438588729" r:id="rId19"/>
              </w:object>
            </w:r>
          </w:p>
        </w:tc>
      </w:tr>
      <w:tr w:rsidR="00BA29A8" w:rsidRPr="001B75F5" w:rsidTr="00CF77EC">
        <w:tc>
          <w:tcPr>
            <w:tcW w:w="10915" w:type="dxa"/>
          </w:tcPr>
          <w:p w:rsidR="00BA29A8" w:rsidRDefault="00BA29A8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CF77EC" w:rsidRDefault="00CF77E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CF77EC" w:rsidRDefault="00CF77E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393053" w:rsidRPr="00290A60" w:rsidRDefault="00393053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</w:tc>
      </w:tr>
    </w:tbl>
    <w:p w:rsidR="00520220" w:rsidRPr="00393053" w:rsidRDefault="00520220" w:rsidP="00520220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μ,2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p w:rsidR="00B10630" w:rsidRDefault="00B10630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290A60" w:rsidRDefault="00290A60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p w:rsidR="001B75F5" w:rsidRPr="00290A60" w:rsidRDefault="001B75F5">
      <w:pPr>
        <w:rPr>
          <w:rFonts w:asciiTheme="minorHAnsi" w:hAnsiTheme="minorHAnsi" w:cstheme="minorHAnsi"/>
          <w:sz w:val="16"/>
          <w:szCs w:val="16"/>
          <w:lang w:val="en-US"/>
        </w:rPr>
      </w:pPr>
    </w:p>
    <w:tbl>
      <w:tblPr>
        <w:tblStyle w:val="TableGrid"/>
        <w:tblW w:w="0" w:type="auto"/>
        <w:tblInd w:w="108" w:type="dxa"/>
        <w:tblLook w:val="04A0"/>
      </w:tblPr>
      <w:tblGrid>
        <w:gridCol w:w="5529"/>
        <w:gridCol w:w="5386"/>
      </w:tblGrid>
      <w:tr w:rsidR="003730EB" w:rsidTr="00CF77EC">
        <w:tc>
          <w:tcPr>
            <w:tcW w:w="10915" w:type="dxa"/>
            <w:gridSpan w:val="2"/>
          </w:tcPr>
          <w:p w:rsidR="00C77C0B" w:rsidRDefault="00CF77EC" w:rsidP="00C77C0B">
            <w:pPr>
              <w:tabs>
                <w:tab w:val="left" w:pos="2127"/>
              </w:tabs>
              <w:rPr>
                <w:rFonts w:asciiTheme="minorHAnsi" w:hAnsiTheme="minorHAnsi" w:cstheme="minorHAnsi"/>
                <w:position w:val="-14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lastRenderedPageBreak/>
              <w:t>6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</w:t>
            </w:r>
            <w:r w:rsidR="003730EB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Αν </w:t>
            </w:r>
            <w:r w:rsidR="00290A60" w:rsidRPr="008608B3">
              <w:rPr>
                <w:rFonts w:asciiTheme="minorHAnsi" w:hAnsiTheme="minorHAnsi" w:cstheme="minorHAnsi"/>
                <w:position w:val="-14"/>
                <w:sz w:val="24"/>
                <w:szCs w:val="24"/>
                <w:lang w:val="el-GR"/>
              </w:rPr>
              <w:object w:dxaOrig="4959" w:dyaOrig="400">
                <v:shape id="_x0000_i1032" type="#_x0000_t75" style="width:247.5pt;height:20.25pt" o:ole="" fillcolor="window">
                  <v:imagedata r:id="rId20" o:title=""/>
                </v:shape>
                <o:OLEObject Type="Embed" ProgID="Equation.DSMT4" ShapeID="_x0000_i1032" DrawAspect="Content" ObjectID="_1438588730" r:id="rId21"/>
              </w:object>
            </w:r>
          </w:p>
          <w:p w:rsidR="003730EB" w:rsidRPr="003730EB" w:rsidRDefault="00290A60" w:rsidP="00C77C0B">
            <w:pPr>
              <w:tabs>
                <w:tab w:val="left" w:pos="2127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position w:val="-14"/>
                <w:sz w:val="24"/>
                <w:szCs w:val="24"/>
                <w:lang w:val="el-GR"/>
              </w:rPr>
              <w:t xml:space="preserve"> </w:t>
            </w:r>
            <w:bookmarkStart w:id="0" w:name="_GoBack"/>
            <w:r w:rsidRPr="008608B3">
              <w:rPr>
                <w:rFonts w:asciiTheme="minorHAnsi" w:hAnsiTheme="minorHAnsi" w:cstheme="minorHAnsi"/>
                <w:position w:val="-34"/>
                <w:sz w:val="24"/>
                <w:szCs w:val="24"/>
                <w:lang w:val="el-GR"/>
              </w:rPr>
              <w:object w:dxaOrig="4180" w:dyaOrig="800">
                <v:shape id="_x0000_i1033" type="#_x0000_t75" style="width:209.25pt;height:39.75pt" o:ole="" fillcolor="window">
                  <v:imagedata r:id="rId22" o:title=""/>
                </v:shape>
                <o:OLEObject Type="Embed" ProgID="Equation.DSMT4" ShapeID="_x0000_i1033" DrawAspect="Content" ObjectID="_1438588731" r:id="rId23"/>
              </w:object>
            </w:r>
            <w:bookmarkEnd w:id="0"/>
          </w:p>
        </w:tc>
      </w:tr>
      <w:tr w:rsidR="003730EB" w:rsidRPr="003730EB" w:rsidTr="00520220">
        <w:tc>
          <w:tcPr>
            <w:tcW w:w="5529" w:type="dxa"/>
          </w:tcPr>
          <w:p w:rsidR="003730EB" w:rsidRPr="008608B3" w:rsidRDefault="003730EB" w:rsidP="003730EB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Pr="00C77C0B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α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Να κάνετε το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διάγραμμα των συνόλων </w:t>
            </w:r>
            <w:r w:rsidRPr="008608B3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Ω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, </w:t>
            </w:r>
            <w:r w:rsidRPr="008608B3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Α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και </w:t>
            </w:r>
            <w:r w:rsidRPr="008608B3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Β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.</w:t>
            </w:r>
          </w:p>
          <w:p w:rsidR="003730EB" w:rsidRPr="003730EB" w:rsidRDefault="003730EB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</w:tc>
        <w:tc>
          <w:tcPr>
            <w:tcW w:w="5386" w:type="dxa"/>
          </w:tcPr>
          <w:p w:rsidR="003730EB" w:rsidRDefault="003730EB" w:rsidP="003730EB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C77C0B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β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Να γράψετε τα 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πιο κάτω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σύνολα με αναγραφή των στοιχείων τους</w:t>
            </w:r>
            <w:r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:</w:t>
            </w:r>
          </w:p>
          <w:p w:rsidR="00B10630" w:rsidRPr="008608B3" w:rsidRDefault="00B10630" w:rsidP="003730EB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C77C0B" w:rsidRDefault="00C77C0B" w:rsidP="00C77C0B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    </w:t>
            </w:r>
          </w:p>
          <w:p w:rsidR="003730EB" w:rsidRPr="008608B3" w:rsidRDefault="00C77C0B" w:rsidP="00C77C0B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290A60" w:rsidRPr="00B10630">
              <w:rPr>
                <w:rFonts w:asciiTheme="minorHAnsi" w:hAnsiTheme="minorHAnsi" w:cstheme="minorHAnsi"/>
                <w:position w:val="-68"/>
                <w:sz w:val="24"/>
                <w:szCs w:val="24"/>
              </w:rPr>
              <w:object w:dxaOrig="1400" w:dyaOrig="1480">
                <v:shape id="_x0000_i1034" type="#_x0000_t75" style="width:69.75pt;height:74.25pt" o:ole="" fillcolor="window">
                  <v:imagedata r:id="rId24" o:title=""/>
                </v:shape>
                <o:OLEObject Type="Embed" ProgID="Equation.DSMT4" ShapeID="_x0000_i1034" DrawAspect="Content" ObjectID="_1438588732" r:id="rId25"/>
              </w:object>
            </w:r>
          </w:p>
          <w:p w:rsidR="003730EB" w:rsidRDefault="003730EB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B10630" w:rsidRPr="003730EB" w:rsidRDefault="00B10630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</w:tc>
      </w:tr>
    </w:tbl>
    <w:p w:rsidR="003730EB" w:rsidRPr="00393053" w:rsidRDefault="00393053" w:rsidP="00393053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>
        <w:rPr>
          <w:rFonts w:asciiTheme="minorHAnsi" w:hAnsiTheme="minorHAnsi" w:cstheme="minorHAnsi"/>
          <w:b/>
          <w:sz w:val="16"/>
          <w:szCs w:val="16"/>
          <w:lang w:val="el-GR"/>
        </w:rPr>
        <w:t>μ,4</w:t>
      </w:r>
      <w:proofErr w:type="spellEnd"/>
      <w:r w:rsidRPr="00393053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5244"/>
        <w:gridCol w:w="5671"/>
      </w:tblGrid>
      <w:tr w:rsidR="001869DC" w:rsidRPr="001B75F5" w:rsidTr="00CF77EC">
        <w:tc>
          <w:tcPr>
            <w:tcW w:w="10915" w:type="dxa"/>
            <w:gridSpan w:val="2"/>
          </w:tcPr>
          <w:p w:rsidR="001869DC" w:rsidRDefault="00CF77EC" w:rsidP="00520220">
            <w:pPr>
              <w:tabs>
                <w:tab w:val="left" w:pos="0"/>
              </w:tabs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CF77EC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7.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</w:t>
            </w:r>
            <w:r w:rsidR="001869DC" w:rsidRPr="008608B3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Από το πιο κάτω σχεδιάγραμμα συνόλων, να βρείτε τα στοιχεία των:</w:t>
            </w:r>
          </w:p>
        </w:tc>
      </w:tr>
      <w:tr w:rsidR="001869DC" w:rsidTr="00CF77EC">
        <w:tc>
          <w:tcPr>
            <w:tcW w:w="5244" w:type="dxa"/>
          </w:tcPr>
          <w:p w:rsidR="001869DC" w:rsidRDefault="00F150B6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F150B6">
              <w:rPr>
                <w:noProof/>
                <w:sz w:val="28"/>
                <w:lang w:val="el-GR"/>
              </w:rPr>
              <w:pict>
                <v:group id="Ομάδα 29" o:spid="_x0000_s1037" style="position:absolute;margin-left:6.3pt;margin-top:12.35pt;width:211.8pt;height:153.55pt;z-index:251686912;mso-position-horizontal-relative:text;mso-position-vertical-relative:text;mso-width-relative:margin;mso-height-relative:margin" coordorigin=",-1809" coordsize="26898,19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">
                  <v:shape id="Πλαίσιο κειμένου 18" o:spid="_x0000_s1038" type="#_x0000_t202" style="position:absolute;top:-1809;width:3657;height:36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1869DC" w:rsidRDefault="001869DC" w:rsidP="001869DC">
                          <w:pPr>
                            <w:pStyle w:val="Heading5"/>
                          </w:pPr>
                          <w:r>
                            <w:t>Ω</w:t>
                          </w:r>
                        </w:p>
                      </w:txbxContent>
                    </v:textbox>
                  </v:shape>
                  <v:group id="Ομάδα 27" o:spid="_x0000_s1039" style="position:absolute;left:2667;top:-285;width:24231;height:17981" coordorigin="-952,-285" coordsize="24231,179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Πλαίσιο κειμένου 11" o:spid="_x0000_s1040" type="#_x0000_t202" style="position:absolute;top:14954;width:3657;height:27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1869DC" w:rsidRPr="008608B3" w:rsidRDefault="001869DC" w:rsidP="001869DC">
                            <w:pPr>
                              <w:rPr>
                                <w:rFonts w:asciiTheme="minorHAnsi" w:hAnsiTheme="minorHAnsi" w:cstheme="minorHAnsi"/>
                                <w:sz w:val="24"/>
                                <w:lang w:val="el-GR"/>
                              </w:rPr>
                            </w:pPr>
                            <w:r w:rsidRPr="008608B3">
                              <w:rPr>
                                <w:rFonts w:asciiTheme="minorHAnsi" w:hAnsiTheme="minorHAnsi" w:cstheme="minorHAnsi"/>
                                <w:sz w:val="24"/>
                                <w:lang w:val="el-GR"/>
                              </w:rPr>
                              <w:t>.δ</w:t>
                            </w:r>
                          </w:p>
                        </w:txbxContent>
                      </v:textbox>
                    </v:shape>
                    <v:group id="Ομάδα 25" o:spid="_x0000_s1041" style="position:absolute;left:-952;top:-285;width:24231;height:12953" coordorigin="-1524,-285" coordsize="24231,12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<v:group id="Ομάδα 21" o:spid="_x0000_s1042" style="position:absolute;left:8000;top:285;width:14707;height:12383" coordorigin="-857" coordsize="14706,12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shape id="Πλαίσιο κειμένου 16" o:spid="_x0000_s1043" type="#_x0000_t202" style="position:absolute;left:10191;width:3658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<v:textbox>
                            <w:txbxContent>
                              <w:p w:rsidR="001869DC" w:rsidRPr="008608B3" w:rsidRDefault="001869DC" w:rsidP="001869DC">
                                <w:pPr>
                                  <w:pStyle w:val="Heading5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</w:rPr>
                                  <w:t>Β</w:t>
                                </w:r>
                              </w:p>
                            </w:txbxContent>
                          </v:textbox>
                        </v:shape>
                        <v:oval id="Έλλειψη 14" o:spid="_x0000_s1044" style="position:absolute;left:-857;top:476;width:13753;height:119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pjEMIA&#10;AADbAAAADwAAAGRycy9kb3ducmV2LnhtbERP3WrCMBS+F/YO4Qy8kTVVREZnKmMw8GIw5/oAx+aY&#10;VpuTLsls9/ZGGHh3Pr7fs96MthMX8qF1rGCe5SCIa6dbNgqq7/enZxAhImvsHJOCPwqwKR8mayy0&#10;G/iLLvtoRArhUKCCJsa+kDLUDVkMmeuJE3d03mJM0BupPQ4p3HZykecrabHl1NBgT28N1ef9r1Vw&#10;OFRulD/+czczZ4/L09Cbj51S08fx9QVEpDHexf/urU7zl3D7JR0g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MQwgAAANsAAAAPAAAAAAAAAAAAAAAAAJgCAABkcnMvZG93&#10;bnJldi54bWxQSwUGAAAAAAQABAD1AAAAhwMAAAAA&#10;" filled="f">
                          <v:textbox>
                            <w:txbxContent>
                              <w:p w:rsidR="001869DC" w:rsidRPr="008608B3" w:rsidRDefault="001869DC" w:rsidP="001869DC">
                                <w:pPr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</w:pPr>
                              </w:p>
                              <w:p w:rsidR="00BA29A8" w:rsidRDefault="001869DC" w:rsidP="001869DC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  <w:t xml:space="preserve">     </w:t>
                                </w:r>
                                <w:r w:rsidR="00BA29A8"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        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  <w:t xml:space="preserve"> </w:t>
                                </w:r>
                                <w:r w:rsidR="00BA29A8"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 xml:space="preserve">.π     </w:t>
                                </w:r>
                                <w:r w:rsidR="000B65BF"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  <w:t xml:space="preserve"> 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>.μ</w:t>
                                </w:r>
                                <w:r w:rsidR="00BA29A8"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  <w:t xml:space="preserve">           </w:t>
                                </w:r>
                              </w:p>
                              <w:p w:rsidR="001869DC" w:rsidRPr="00BA29A8" w:rsidRDefault="00BA29A8" w:rsidP="001869DC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  <w:t xml:space="preserve">                 </w:t>
                                </w:r>
                                <w:r w:rsidR="001869DC">
                                  <w:rPr>
                                    <w:sz w:val="24"/>
                                    <w:lang w:val="el-GR"/>
                                  </w:rPr>
                                  <w:t>.λ</w:t>
                                </w:r>
                              </w:p>
                            </w:txbxContent>
                          </v:textbox>
                        </v:oval>
                      </v:group>
                      <v:group id="Ομάδα 20" o:spid="_x0000_s1045" style="position:absolute;left:-1524;top:-285;width:16001;height:11432" coordorigin="-1204,-285" coordsize="12650,11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 id="Πλαίσιο κειμένου 19" o:spid="_x0000_s1046" type="#_x0000_t202" style="position:absolute;left:-1204;top:6000;width:3656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  <v:textbox>
                            <w:txbxContent>
                              <w:p w:rsidR="001869DC" w:rsidRPr="008608B3" w:rsidRDefault="001869DC" w:rsidP="001869DC">
                                <w:pPr>
                                  <w:pStyle w:val="Heading5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</w:rPr>
                                  <w:t>Α</w:t>
                                </w:r>
                              </w:p>
                            </w:txbxContent>
                          </v:textbox>
                        </v:shape>
                        <v:oval id="Έλλειψη 15" o:spid="_x0000_s1047" style="position:absolute;left:451;top:-285;width:10995;height:11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Gi8EA&#10;AADbAAAADwAAAGRycy9kb3ducmV2LnhtbERPzWoCMRC+F3yHMIKXUrMVW8rWKFIQPAha6wOMmzG7&#10;upmsSXTXtzeC0Nt8fL8zmXW2FlfyoXKs4H2YgSAunK7YKNj9Ld6+QISIrLF2TApuFGA27b1MMNeu&#10;5V+6bqMRKYRDjgrKGJtcylCUZDEMXUOcuIPzFmOC3kjtsU3htpajLPuUFitODSU29FNScdperIL9&#10;fuc6efbrzas5eRwf28asNkoN+t38G0SkLv6Ln+6lTvM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WxovBAAAA2wAAAA8AAAAAAAAAAAAAAAAAmAIAAGRycy9kb3du&#10;cmV2LnhtbFBLBQYAAAAABAAEAPUAAACGAwAAAAA=&#10;" filled="f">
                          <v:textbox>
                            <w:txbxContent>
                              <w:p w:rsidR="001869DC" w:rsidRPr="008608B3" w:rsidRDefault="001869DC" w:rsidP="001869DC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</w:pPr>
                                <w:r>
                                  <w:rPr>
                                    <w:sz w:val="24"/>
                                    <w:lang w:val="el-GR"/>
                                  </w:rPr>
                                  <w:t>.</w:t>
                                </w:r>
                                <w:r w:rsidR="003730EB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 xml:space="preserve">α   </w:t>
                                </w:r>
                                <w:r w:rsidR="00BA29A8">
                                  <w:rPr>
                                    <w:rFonts w:asciiTheme="minorHAnsi" w:hAnsiTheme="minorHAnsi" w:cstheme="minorHAnsi"/>
                                    <w:sz w:val="24"/>
                                    <w:lang w:val="en-US"/>
                                  </w:rPr>
                                  <w:t xml:space="preserve"> </w:t>
                                </w:r>
                                <w:r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 xml:space="preserve"> .β</w:t>
                                </w:r>
                              </w:p>
                              <w:p w:rsidR="001869DC" w:rsidRPr="00BA29A8" w:rsidRDefault="00BA29A8" w:rsidP="001869DC">
                                <w:pPr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      </w:t>
                                </w:r>
                                <w:r w:rsidR="00E815FF"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 </w:t>
                                </w:r>
                                <w:r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 </w:t>
                                </w:r>
                                <w:r w:rsidR="00E815FF"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</w:t>
                                </w:r>
                                <w:r w:rsidR="003730EB"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Theme="minorHAnsi" w:hAnsiTheme="minorHAnsi" w:cstheme="minorHAnsi"/>
                                    <w:lang w:val="en-US"/>
                                  </w:rPr>
                                  <w:t xml:space="preserve">      </w:t>
                                </w:r>
                              </w:p>
                              <w:p w:rsidR="001869DC" w:rsidRPr="008608B3" w:rsidRDefault="00BA29A8" w:rsidP="001869DC">
                                <w:pP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</w:pPr>
                                <w:r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 xml:space="preserve"> </w:t>
                                </w:r>
                                <w:r w:rsidR="001869DC" w:rsidRPr="008608B3">
                                  <w:rPr>
                                    <w:rFonts w:asciiTheme="minorHAnsi" w:hAnsiTheme="minorHAnsi" w:cstheme="minorHAnsi"/>
                                    <w:sz w:val="24"/>
                                    <w:lang w:val="el-GR"/>
                                  </w:rPr>
                                  <w:t xml:space="preserve"> .ε      </w:t>
                                </w:r>
                              </w:p>
                              <w:p w:rsidR="001869DC" w:rsidRPr="008608B3" w:rsidRDefault="001869DC" w:rsidP="001869DC">
                                <w:pPr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  <w:t xml:space="preserve">  </w:t>
                                </w:r>
                              </w:p>
                              <w:p w:rsidR="001869DC" w:rsidRPr="008608B3" w:rsidRDefault="001869DC" w:rsidP="001869DC">
                                <w:pPr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</w:pPr>
                                <w:r w:rsidRPr="008608B3">
                                  <w:rPr>
                                    <w:rFonts w:asciiTheme="minorHAnsi" w:hAnsiTheme="minorHAnsi" w:cstheme="minorHAnsi"/>
                                    <w:lang w:val="el-GR"/>
                                  </w:rPr>
                                  <w:t xml:space="preserve">            .κ                            </w:t>
                                </w:r>
                              </w:p>
                            </w:txbxContent>
                          </v:textbox>
                        </v:oval>
                      </v:group>
                    </v:group>
                  </v:group>
                </v:group>
              </w:pict>
            </w:r>
            <w:r w:rsidRPr="00F150B6">
              <w:rPr>
                <w:noProof/>
                <w:position w:val="-86"/>
                <w:lang w:val="el-GR"/>
              </w:rPr>
              <w:pict>
                <v:rect id="Ορθογώνιο 17" o:spid="_x0000_s1048" style="position:absolute;margin-left:2.55pt;margin-top:8.5pt;width:234pt;height:174.6pt;z-index:25167974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" filled="f">
                  <v:textbox>
                    <w:txbxContent>
                      <w:p w:rsidR="001869DC" w:rsidRDefault="001869DC" w:rsidP="001869DC">
                        <w:pPr>
                          <w:pStyle w:val="Heading5"/>
                        </w:pPr>
                      </w:p>
                    </w:txbxContent>
                  </v:textbox>
                </v:rect>
              </w:pict>
            </w:r>
          </w:p>
          <w:p w:rsidR="001869DC" w:rsidRDefault="001869DC">
            <w:pPr>
              <w:rPr>
                <w:sz w:val="28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F150B6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pict>
                <v:shape id="Πλαίσιο κειμένου 13" o:spid="_x0000_s1049" type="#_x0000_t202" style="position:absolute;margin-left:110.45pt;margin-top:4.15pt;width:28.8pt;height:28.7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" filled="f" stroked="f">
                  <v:textbox>
                    <w:txbxContent>
                      <w:p w:rsidR="001869DC" w:rsidRPr="008608B3" w:rsidRDefault="001869DC" w:rsidP="001869DC">
                        <w:pPr>
                          <w:rPr>
                            <w:rFonts w:asciiTheme="minorHAnsi" w:hAnsiTheme="minorHAnsi" w:cstheme="minorHAnsi"/>
                            <w:sz w:val="24"/>
                            <w:lang w:val="el-GR"/>
                          </w:rPr>
                        </w:pPr>
                        <w:r>
                          <w:rPr>
                            <w:sz w:val="24"/>
                            <w:lang w:val="el-GR"/>
                          </w:rPr>
                          <w:t>.</w:t>
                        </w:r>
                        <w:r w:rsidRPr="008608B3">
                          <w:rPr>
                            <w:rFonts w:asciiTheme="minorHAnsi" w:hAnsiTheme="minorHAnsi" w:cstheme="minorHAnsi"/>
                            <w:sz w:val="24"/>
                            <w:lang w:val="el-GR"/>
                          </w:rPr>
                          <w:t>γ</w:t>
                        </w:r>
                      </w:p>
                    </w:txbxContent>
                  </v:textbox>
                </v:shape>
              </w:pict>
            </w:r>
          </w:p>
          <w:p w:rsidR="001869DC" w:rsidRDefault="00F150B6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pict>
                <v:group id="Ομάδα 26" o:spid="_x0000_s1050" style="position:absolute;margin-left:69.95pt;margin-top:10.55pt;width:90pt;height:106.35pt;z-index:251680768" coordsize="11430,13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">
                  <v:shape id="Πλαίσιο κειμένου 10" o:spid="_x0000_s1051" type="#_x0000_t202" style="position:absolute;left:7905;top:10763;width:2743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1869DC" w:rsidRPr="008608B3" w:rsidRDefault="001869DC" w:rsidP="001869DC">
                          <w:pPr>
                            <w:pStyle w:val="Heading5"/>
                            <w:rPr>
                              <w:rFonts w:asciiTheme="minorHAnsi" w:hAnsiTheme="minorHAnsi" w:cstheme="minorHAnsi"/>
                            </w:rPr>
                          </w:pPr>
                          <w:r w:rsidRPr="008608B3">
                            <w:rPr>
                              <w:rFonts w:asciiTheme="minorHAnsi" w:hAnsiTheme="minorHAnsi" w:cstheme="minorHAnsi"/>
                            </w:rPr>
                            <w:t>Γ</w:t>
                          </w:r>
                        </w:p>
                      </w:txbxContent>
                    </v:textbox>
                  </v:shape>
                  <v:oval id="Έλλειψη 12" o:spid="_x0000_s1052" style="position:absolute;width:11430;height:121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9e/8IA&#10;AADbAAAADwAAAGRycy9kb3ducmV2LnhtbERP3WrCMBS+F/YO4Qi7EZtOxpBqKjIQdjGY0z7AsTmm&#10;1eakJpnt3n4ZDHZ3Pr7fs96MthN38qF1rOApy0EQ1063bBRUx918CSJEZI2dY1LwTQE25cNkjYV2&#10;A3/S/RCNSCEcClTQxNgXUoa6IYshcz1x4s7OW4wJeiO1xyGF204u8vxFWmw5NTTY02tD9fXwZRWc&#10;TpUb5c1/7Gfm6vH5MvTmfa/U43TcrkBEGuO/+M/9ptP8Bfz+kg6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P17/wgAAANsAAAAPAAAAAAAAAAAAAAAAAJgCAABkcnMvZG93&#10;bnJldi54bWxQSwUGAAAAAAQABAD1AAAAhwMAAAAA&#10;" filled="f">
                    <v:textbox>
                      <w:txbxContent>
                        <w:p w:rsidR="001869DC" w:rsidRPr="008608B3" w:rsidRDefault="001869DC" w:rsidP="001869DC">
                          <w:pPr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</w:pPr>
                          <w:r w:rsidRPr="008608B3"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  <w:t>.κ</w:t>
                          </w:r>
                        </w:p>
                        <w:p w:rsidR="001869DC" w:rsidRPr="008608B3" w:rsidRDefault="001869DC" w:rsidP="001869DC">
                          <w:pPr>
                            <w:rPr>
                              <w:rFonts w:asciiTheme="minorHAnsi" w:hAnsiTheme="minorHAnsi" w:cstheme="minorHAnsi"/>
                              <w:sz w:val="24"/>
                              <w:lang w:val="el-GR"/>
                            </w:rPr>
                          </w:pPr>
                        </w:p>
                        <w:p w:rsidR="00BA29A8" w:rsidRDefault="00BA29A8" w:rsidP="001869DC">
                          <w:pPr>
                            <w:pStyle w:val="BodyText"/>
                            <w:rPr>
                              <w:rFonts w:asciiTheme="minorHAnsi" w:hAnsiTheme="minorHAnsi" w:cstheme="minorHAnsi"/>
                              <w:lang w:val="en-US"/>
                            </w:rPr>
                          </w:pPr>
                          <w:r>
                            <w:rPr>
                              <w:rFonts w:asciiTheme="minorHAnsi" w:hAnsiTheme="minorHAnsi" w:cstheme="minorHAnsi"/>
                              <w:lang w:val="en-US"/>
                            </w:rPr>
                            <w:t xml:space="preserve">      </w:t>
                          </w:r>
                          <w:r w:rsidR="001869DC" w:rsidRPr="008608B3">
                            <w:rPr>
                              <w:rFonts w:asciiTheme="minorHAnsi" w:hAnsiTheme="minorHAnsi" w:cstheme="minorHAnsi"/>
                            </w:rPr>
                            <w:t xml:space="preserve">.ν </w:t>
                          </w:r>
                        </w:p>
                        <w:p w:rsidR="001869DC" w:rsidRPr="008608B3" w:rsidRDefault="001869DC" w:rsidP="001869DC">
                          <w:pPr>
                            <w:pStyle w:val="BodyText"/>
                            <w:rPr>
                              <w:rFonts w:asciiTheme="minorHAnsi" w:hAnsiTheme="minorHAnsi" w:cstheme="minorHAnsi"/>
                            </w:rPr>
                          </w:pPr>
                          <w:r w:rsidRPr="008608B3">
                            <w:rPr>
                              <w:rFonts w:asciiTheme="minorHAnsi" w:hAnsiTheme="minorHAnsi" w:cstheme="minorHAnsi"/>
                            </w:rPr>
                            <w:t xml:space="preserve"> .ζ  </w:t>
                          </w:r>
                          <w:r w:rsidR="00BA29A8">
                            <w:rPr>
                              <w:rFonts w:asciiTheme="minorHAnsi" w:hAnsiTheme="minorHAnsi" w:cstheme="minorHAnsi"/>
                              <w:lang w:val="en-US"/>
                            </w:rPr>
                            <w:t xml:space="preserve">      </w:t>
                          </w:r>
                          <w:r w:rsidRPr="008608B3">
                            <w:rPr>
                              <w:rFonts w:asciiTheme="minorHAnsi" w:hAnsiTheme="minorHAnsi" w:cstheme="minorHAnsi"/>
                            </w:rPr>
                            <w:t xml:space="preserve"> .φ</w:t>
                          </w:r>
                        </w:p>
                      </w:txbxContent>
                    </v:textbox>
                  </v:oval>
                </v:group>
              </w:pict>
            </w: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1869DC" w:rsidRDefault="001869DC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</w:tc>
        <w:tc>
          <w:tcPr>
            <w:tcW w:w="5671" w:type="dxa"/>
          </w:tcPr>
          <w:p w:rsidR="001869DC" w:rsidRPr="003730EB" w:rsidRDefault="000B65BF" w:rsidP="003730EB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925F6B">
              <w:rPr>
                <w:position w:val="-176"/>
              </w:rPr>
              <w:object w:dxaOrig="3860" w:dyaOrig="3640">
                <v:shape id="_x0000_i1035" type="#_x0000_t75" style="width:192.75pt;height:181.5pt" o:ole="" fillcolor="window">
                  <v:imagedata r:id="rId26" o:title=""/>
                </v:shape>
                <o:OLEObject Type="Embed" ProgID="Equation.DSMT4" ShapeID="_x0000_i1035" DrawAspect="Content" ObjectID="_1438588733" r:id="rId27"/>
              </w:object>
            </w:r>
            <w:r w:rsidR="001869DC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ab/>
            </w:r>
          </w:p>
        </w:tc>
      </w:tr>
    </w:tbl>
    <w:p w:rsidR="00010A88" w:rsidRPr="00925F6B" w:rsidRDefault="00925F6B" w:rsidP="00925F6B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>
        <w:rPr>
          <w:rFonts w:asciiTheme="minorHAnsi" w:hAnsiTheme="minorHAnsi" w:cstheme="minorHAnsi"/>
          <w:b/>
          <w:sz w:val="16"/>
          <w:szCs w:val="16"/>
          <w:lang w:val="el-GR"/>
        </w:rPr>
        <w:t>μ,2</w:t>
      </w:r>
      <w:proofErr w:type="spellEnd"/>
      <w:r w:rsidR="00F10E58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010A88" w:rsidRPr="001B75F5" w:rsidTr="00010A88">
        <w:tc>
          <w:tcPr>
            <w:tcW w:w="10915" w:type="dxa"/>
          </w:tcPr>
          <w:p w:rsidR="00010A88" w:rsidRDefault="00010A88" w:rsidP="00010A88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010A88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8.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Να συμπληρώσετε τις ισότητες:</w:t>
            </w:r>
          </w:p>
          <w:p w:rsidR="00C77C0B" w:rsidRPr="00010A88" w:rsidRDefault="00C77C0B" w:rsidP="00010A88">
            <w:pPr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</w:p>
          <w:p w:rsidR="00010A88" w:rsidRPr="00010A88" w:rsidRDefault="00010A88" w:rsidP="00C77C0B">
            <w:pPr>
              <w:spacing w:line="48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α.  Αν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) = 4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,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β) = 6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 και 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36" type="#_x0000_t75" style="width:12.75pt;height:9.75pt" o:ole="">
                  <v:imagedata r:id="rId28" o:title=""/>
                </v:shape>
                <o:OLEObject Type="Embed" ProgID="Equation.DSMT4" ShapeID="_x0000_i1036" DrawAspect="Content" ObjectID="_1438588734" r:id="rId29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) = 2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να βρείτε το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37" type="#_x0000_t75" style="width:12.75pt;height:9.75pt" o:ole="">
                  <v:imagedata r:id="rId30" o:title=""/>
                </v:shape>
                <o:OLEObject Type="Embed" ProgID="Equation.DSMT4" ShapeID="_x0000_i1037" DrawAspect="Content" ObjectID="_1438588735" r:id="rId31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) = …………..</w:t>
            </w:r>
          </w:p>
          <w:p w:rsidR="00010A88" w:rsidRPr="00010A88" w:rsidRDefault="00010A88" w:rsidP="00C77C0B">
            <w:pPr>
              <w:spacing w:line="48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β.  Αν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) = 7</w:t>
            </w:r>
            <w:r w:rsidR="00C77C0B"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,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ν(Β) = 4 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 και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38" type="#_x0000_t75" style="width:12.75pt;height:9.75pt" o:ole="">
                  <v:imagedata r:id="rId30" o:title=""/>
                </v:shape>
                <o:OLEObject Type="Embed" ProgID="Equation.DSMT4" ShapeID="_x0000_i1038" DrawAspect="Content" ObjectID="_1438588736" r:id="rId32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Β) = 10 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να βρείτε το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39" type="#_x0000_t75" style="width:12.75pt;height:9.75pt" o:ole="">
                  <v:imagedata r:id="rId28" o:title=""/>
                </v:shape>
                <o:OLEObject Type="Embed" ProgID="Equation.DSMT4" ShapeID="_x0000_i1039" DrawAspect="Content" ObjectID="_1438588737" r:id="rId33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) = …………</w:t>
            </w:r>
          </w:p>
          <w:p w:rsidR="00010A88" w:rsidRPr="00010A88" w:rsidRDefault="00010A88" w:rsidP="00C77C0B">
            <w:pPr>
              <w:spacing w:line="48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γ.   Αν </w:t>
            </w:r>
            <w:r w:rsidR="00290A60" w:rsidRPr="00290A6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) = 7</w:t>
            </w:r>
            <w:r w:rsidR="00C77C0B"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,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Β) = 3</w:t>
            </w:r>
            <w:r w:rsidR="00C77C0B"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 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και 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40" type="#_x0000_t75" style="width:12.75pt;height:9.75pt" o:ole="">
                  <v:imagedata r:id="rId28" o:title=""/>
                </v:shape>
                <o:OLEObject Type="Embed" ProgID="Equation.DSMT4" ShapeID="_x0000_i1040" DrawAspect="Content" ObjectID="_1438588738" r:id="rId34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=</w:t>
            </w:r>
            <w:r w:rsidR="00C77C0B"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C77C0B" w:rsidRPr="00C77C0B">
              <w:rPr>
                <w:rFonts w:asciiTheme="minorHAnsi" w:hAnsiTheme="minorHAnsi" w:cstheme="minorHAnsi"/>
                <w:position w:val="-6"/>
                <w:sz w:val="24"/>
                <w:szCs w:val="24"/>
                <w:lang w:val="el-GR"/>
              </w:rPr>
              <w:object w:dxaOrig="260" w:dyaOrig="279">
                <v:shape id="_x0000_i1041" type="#_x0000_t75" style="width:12.75pt;height:14.25pt" o:ole="">
                  <v:imagedata r:id="rId35" o:title=""/>
                </v:shape>
                <o:OLEObject Type="Embed" ProgID="Equation.DSMT4" ShapeID="_x0000_i1041" DrawAspect="Content" ObjectID="_1438588739" r:id="rId36"/>
              </w:objec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να βρείτε το </w: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ν(Α</w:t>
            </w:r>
            <w:r w:rsidR="00C77C0B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42" type="#_x0000_t75" style="width:12.75pt;height:9.75pt" o:ole="">
                  <v:imagedata r:id="rId30" o:title=""/>
                </v:shape>
                <o:OLEObject Type="Embed" ProgID="Equation.DSMT4" ShapeID="_x0000_i1042" DrawAspect="Content" ObjectID="_1438588740" r:id="rId37"/>
              </w:object>
            </w:r>
            <w:r w:rsidR="00C77C0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) = …………….</w:t>
            </w:r>
          </w:p>
          <w:p w:rsidR="00010A88" w:rsidRDefault="00010A88" w:rsidP="006F7350">
            <w:pPr>
              <w:spacing w:line="48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δ.  Αν </w:t>
            </w:r>
            <w:r w:rsidR="006F735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Α</w:t>
            </w:r>
            <w:r w:rsidR="006F7350" w:rsidRPr="006F7350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40" w:dyaOrig="200">
                <v:shape id="_x0000_i1043" type="#_x0000_t75" style="width:12pt;height:9.75pt" o:ole="">
                  <v:imagedata r:id="rId38" o:title=""/>
                </v:shape>
                <o:OLEObject Type="Embed" ProgID="Equation.DSMT4" ShapeID="_x0000_i1043" DrawAspect="Content" ObjectID="_1438588741" r:id="rId39"/>
              </w:object>
            </w:r>
            <w:r w:rsidR="006F735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Ω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 να βρείτε </w:t>
            </w:r>
            <w:r w:rsidR="006F735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Α</w:t>
            </w:r>
            <w:r w:rsidR="006F7350" w:rsidRPr="00C77C0B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260" w:dyaOrig="200">
                <v:shape id="_x0000_i1044" type="#_x0000_t75" style="width:12.75pt;height:9.75pt" o:ole="">
                  <v:imagedata r:id="rId30" o:title=""/>
                </v:shape>
                <o:OLEObject Type="Embed" ProgID="Equation.DSMT4" ShapeID="_x0000_i1044" DrawAspect="Content" ObjectID="_1438588742" r:id="rId40"/>
              </w:object>
            </w:r>
            <w:r w:rsidR="006F735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Ω</w:t>
            </w:r>
            <w:r w:rsidR="00290A60" w:rsidRPr="00290A6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= </w:t>
            </w:r>
            <w:r w:rsidR="00290A6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………</w:t>
            </w:r>
            <w:r w:rsidR="00290A60" w:rsidRPr="00290A60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.</w: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και   </w:t>
            </w:r>
            <w:r w:rsidRPr="00010A88">
              <w:rPr>
                <w:rFonts w:asciiTheme="minorHAnsi" w:hAnsiTheme="minorHAnsi" w:cstheme="minorHAnsi"/>
                <w:position w:val="-4"/>
                <w:sz w:val="24"/>
                <w:szCs w:val="24"/>
                <w:lang w:val="el-GR"/>
              </w:rPr>
              <w:object w:dxaOrig="1420" w:dyaOrig="240">
                <v:shape id="_x0000_i1045" type="#_x0000_t75" style="width:71.25pt;height:12pt" o:ole="" fillcolor="window">
                  <v:imagedata r:id="rId41" o:title=""/>
                </v:shape>
                <o:OLEObject Type="Embed" ProgID="Equation.DSMT4" ShapeID="_x0000_i1045" DrawAspect="Content" ObjectID="_1438588743" r:id="rId42"/>
              </w:object>
            </w:r>
            <w:r w:rsidRPr="00010A88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</w:p>
        </w:tc>
      </w:tr>
    </w:tbl>
    <w:p w:rsidR="00925F6B" w:rsidRPr="00925F6B" w:rsidRDefault="00520220" w:rsidP="00925F6B">
      <w:pPr>
        <w:tabs>
          <w:tab w:val="left" w:pos="0"/>
        </w:tabs>
        <w:jc w:val="right"/>
        <w:rPr>
          <w:rFonts w:asciiTheme="minorHAnsi" w:hAnsiTheme="minorHAnsi" w:cstheme="minorHAnsi"/>
          <w:b/>
          <w:sz w:val="16"/>
          <w:szCs w:val="16"/>
          <w:lang w:val="el-GR"/>
        </w:rPr>
      </w:pPr>
      <w:r>
        <w:rPr>
          <w:rFonts w:asciiTheme="minorHAnsi" w:hAnsiTheme="minorHAnsi" w:cstheme="minorHAnsi"/>
          <w:b/>
          <w:sz w:val="16"/>
          <w:szCs w:val="16"/>
          <w:lang w:val="el-GR"/>
        </w:rPr>
        <w:t>(</w:t>
      </w:r>
      <w:proofErr w:type="spellStart"/>
      <w:r>
        <w:rPr>
          <w:rFonts w:asciiTheme="minorHAnsi" w:hAnsiTheme="minorHAnsi" w:cstheme="minorHAnsi"/>
          <w:b/>
          <w:sz w:val="16"/>
          <w:szCs w:val="16"/>
          <w:lang w:val="el-GR"/>
        </w:rPr>
        <w:t>μ,1</w:t>
      </w:r>
      <w:proofErr w:type="spellEnd"/>
      <w:r w:rsidR="00F10E58">
        <w:rPr>
          <w:rFonts w:asciiTheme="minorHAnsi" w:hAnsiTheme="minorHAnsi" w:cstheme="minorHAnsi"/>
          <w:b/>
          <w:sz w:val="16"/>
          <w:szCs w:val="16"/>
          <w:lang w:val="el-GR"/>
        </w:rPr>
        <w:t>)</w:t>
      </w:r>
    </w:p>
    <w:tbl>
      <w:tblPr>
        <w:tblStyle w:val="TableGrid"/>
        <w:tblW w:w="0" w:type="auto"/>
        <w:tblInd w:w="108" w:type="dxa"/>
        <w:tblLook w:val="04A0"/>
      </w:tblPr>
      <w:tblGrid>
        <w:gridCol w:w="10915"/>
      </w:tblGrid>
      <w:tr w:rsidR="00925F6B" w:rsidTr="00925F6B">
        <w:tc>
          <w:tcPr>
            <w:tcW w:w="10915" w:type="dxa"/>
          </w:tcPr>
          <w:p w:rsidR="00925F6B" w:rsidRPr="00925F6B" w:rsidRDefault="00925F6B" w:rsidP="00925F6B">
            <w:pPr>
              <w:tabs>
                <w:tab w:val="left" w:pos="8355"/>
              </w:tabs>
              <w:rPr>
                <w:rFonts w:asciiTheme="minorHAnsi" w:hAnsiTheme="minorHAnsi" w:cstheme="minorHAnsi"/>
                <w:b/>
                <w:sz w:val="8"/>
                <w:szCs w:val="8"/>
                <w:lang w:val="el-GR"/>
              </w:rPr>
            </w:pPr>
          </w:p>
          <w:p w:rsidR="00925F6B" w:rsidRPr="00925F6B" w:rsidRDefault="00F150B6" w:rsidP="00925F6B">
            <w:pPr>
              <w:tabs>
                <w:tab w:val="left" w:pos="8355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F150B6">
              <w:rPr>
                <w:rFonts w:asciiTheme="minorHAnsi" w:hAnsiTheme="minorHAnsi" w:cstheme="minorHAnsi"/>
                <w:b/>
                <w:noProof/>
                <w:sz w:val="24"/>
                <w:szCs w:val="24"/>
                <w:lang w:val="el-GR"/>
              </w:rPr>
              <w:pict>
                <v:shape id="Πλαίσιο κειμένου 40" o:spid="_x0000_s1053" type="#_x0000_t202" style="position:absolute;margin-left:437.35pt;margin-top:70.15pt;width:24.4pt;height:22.2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" o:allowincell="f" filled="f" stroked="f">
                  <v:textbox>
                    <w:txbxContent>
                      <w:p w:rsidR="00925F6B" w:rsidRPr="00925F6B" w:rsidRDefault="00925F6B" w:rsidP="00925F6B">
                        <w:pPr>
                          <w:rPr>
                            <w:rFonts w:asciiTheme="minorHAnsi" w:hAnsiTheme="minorHAnsi" w:cstheme="minorHAnsi"/>
                            <w:sz w:val="24"/>
                            <w:szCs w:val="24"/>
                            <w:lang w:val="el-GR"/>
                          </w:rPr>
                        </w:pPr>
                        <w:r w:rsidRPr="00925F6B">
                          <w:rPr>
                            <w:rFonts w:asciiTheme="minorHAnsi" w:hAnsiTheme="minorHAnsi" w:cstheme="minorHAnsi"/>
                            <w:sz w:val="24"/>
                            <w:szCs w:val="24"/>
                            <w:lang w:val="el-GR"/>
                          </w:rPr>
                          <w:t>Μ</w:t>
                        </w:r>
                      </w:p>
                      <w:p w:rsidR="00925F6B" w:rsidRDefault="00925F6B" w:rsidP="00925F6B">
                        <w:r w:rsidRPr="00F150B6">
                          <w:rPr>
                            <w:position w:val="-6"/>
                          </w:rPr>
                          <w:object w:dxaOrig="200" w:dyaOrig="300">
                            <v:shape id="_x0000_i1046" type="#_x0000_t75" style="width:9.75pt;height:15pt" o:ole="" fillcolor="window">
                              <v:imagedata r:id="rId43" o:title=""/>
                            </v:shape>
                            <o:OLEObject Type="Embed" ProgID="Equation.3" ShapeID="_x0000_i1046" DrawAspect="Content" ObjectID="_1438588744" r:id="rId44"/>
                          </w:object>
                        </w:r>
                      </w:p>
                    </w:txbxContent>
                  </v:textbox>
                </v:shape>
              </w:pict>
            </w:r>
            <w:r w:rsidRPr="00F150B6">
              <w:rPr>
                <w:rFonts w:asciiTheme="minorHAnsi" w:hAnsiTheme="minorHAnsi" w:cstheme="minorHAnsi"/>
                <w:b/>
                <w:noProof/>
                <w:sz w:val="24"/>
                <w:szCs w:val="24"/>
                <w:lang w:val="el-GR"/>
              </w:rPr>
              <w:pict>
                <v:shape id="Πλαίσιο κειμένου 41" o:spid="_x0000_s1054" type="#_x0000_t202" style="position:absolute;margin-left:414.55pt;margin-top:63.25pt;width:24.4pt;height:22.2pt;z-index:25170124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" o:allowincell="f" filled="f" stroked="f">
                  <v:textbox style="mso-fit-shape-to-text:t">
                    <w:txbxContent>
                      <w:p w:rsidR="00925F6B" w:rsidRPr="00925F6B" w:rsidRDefault="00925F6B" w:rsidP="00925F6B">
                        <w:pPr>
                          <w:rPr>
                            <w:rFonts w:asciiTheme="minorHAnsi" w:hAnsiTheme="minorHAnsi" w:cstheme="minorHAnsi"/>
                            <w:sz w:val="24"/>
                            <w:szCs w:val="24"/>
                            <w:lang w:val="el-GR"/>
                          </w:rPr>
                        </w:pPr>
                        <w:r w:rsidRPr="00925F6B">
                          <w:rPr>
                            <w:rFonts w:asciiTheme="minorHAnsi" w:hAnsiTheme="minorHAnsi" w:cstheme="minorHAnsi"/>
                            <w:sz w:val="24"/>
                            <w:szCs w:val="24"/>
                            <w:lang w:val="el-GR"/>
                          </w:rPr>
                          <w:t>9</w:t>
                        </w:r>
                      </w:p>
                    </w:txbxContent>
                  </v:textbox>
                </v:shape>
              </w:pict>
            </w:r>
            <w:r w:rsidR="00925F6B" w:rsidRPr="00925F6B">
              <w:rPr>
                <w:rFonts w:asciiTheme="minorHAnsi" w:hAnsiTheme="minorHAnsi" w:cstheme="minorHAnsi"/>
                <w:b/>
                <w:sz w:val="24"/>
                <w:szCs w:val="24"/>
                <w:lang w:val="el-GR"/>
              </w:rPr>
              <w:t>9.</w:t>
            </w:r>
            <w:r w:rsidR="00925F6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 </w:t>
            </w:r>
            <w:r w:rsidR="00925F6B" w:rsidRPr="00925F6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 xml:space="preserve">Οι αριθμοί στο διάγραμμα δηλώνουν τον πληθικό αριθμό κάθε συνόλου </w:t>
            </w:r>
          </w:p>
          <w:p w:rsidR="00925F6B" w:rsidRPr="00925F6B" w:rsidRDefault="00F150B6" w:rsidP="00925F6B">
            <w:pPr>
              <w:tabs>
                <w:tab w:val="left" w:pos="0"/>
              </w:tabs>
              <w:spacing w:line="360" w:lineRule="auto"/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pict>
                <v:group id="Ομάδα 35" o:spid="_x0000_s1055" style="position:absolute;margin-left:313.95pt;margin-top:8.3pt;width:140.65pt;height:96pt;z-index:251699200" coordsize="17862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">
                  <v:shape id="Πλαίσιο κειμένου 36" o:spid="_x0000_s1056" type="#_x0000_t202" style="position:absolute;width:17862;height:121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CftcQA&#10;AADbAAAADwAAAGRycy9kb3ducmV2LnhtbESPzW7CMBCE75X6DtZW6g2cEomfgEFVKRLHEgJcl3hJ&#10;osbrKDYQ+vQYCanH0ex8szNbdKYWF2pdZVnBRz8CQZxbXXGhINuuemMQziNrrC2Tghs5WMxfX2aY&#10;aHvlDV1SX4gAYZeggtL7JpHS5SUZdH3bEAfvZFuDPsi2kLrFa4CbWg6iaCgNVhwaSmzoq6T8Nz2b&#10;8MbgkMXLn5RGIzzGy++/3eS0r5V6f+s+pyA8df7/+JleawXxEB5bAgD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gn7XEAAAA2wAAAA8AAAAAAAAAAAAAAAAAmAIAAGRycy9k&#10;b3ducmV2LnhtbFBLBQYAAAAABAAEAPUAAACJAwAAAAA=&#10;" filled="f">
                    <v:textbox>
                      <w:txbxContent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  <w:r w:rsidRPr="00925F6B">
                            <w:rPr>
                              <w:rFonts w:ascii="Calibri" w:hAnsi="Calibri" w:cs="Calibri"/>
                              <w:sz w:val="24"/>
                              <w:szCs w:val="24"/>
                              <w:lang w:val="el-GR"/>
                            </w:rPr>
                            <w:t>Ω</w:t>
                          </w:r>
                        </w:p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  <w:r>
                            <w:rPr>
                              <w:lang w:val="el-GR"/>
                            </w:rPr>
                            <w:t xml:space="preserve"> </w:t>
                          </w:r>
                        </w:p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</w:p>
                        <w:p w:rsidR="00925F6B" w:rsidRPr="00925F6B" w:rsidRDefault="00925F6B" w:rsidP="00925F6B">
                          <w:pPr>
                            <w:rPr>
                              <w:rFonts w:ascii="Calibri" w:hAnsi="Calibri" w:cs="Calibri"/>
                              <w:sz w:val="24"/>
                              <w:szCs w:val="24"/>
                              <w:lang w:val="el-GR"/>
                            </w:rPr>
                          </w:pPr>
                          <w:r>
                            <w:rPr>
                              <w:rFonts w:ascii="Calibri" w:hAnsi="Calibri" w:cs="Calibri"/>
                              <w:sz w:val="24"/>
                              <w:szCs w:val="24"/>
                              <w:lang w:val="el-GR"/>
                            </w:rPr>
                            <w:t xml:space="preserve"> </w:t>
                          </w:r>
                          <w:r w:rsidRPr="00925F6B">
                            <w:rPr>
                              <w:rFonts w:ascii="Calibri" w:hAnsi="Calibri" w:cs="Calibri"/>
                              <w:sz w:val="24"/>
                              <w:szCs w:val="24"/>
                              <w:lang w:val="el-GR"/>
                            </w:rPr>
                            <w:t>Κ</w:t>
                          </w:r>
                        </w:p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</w:p>
                        <w:p w:rsidR="00925F6B" w:rsidRDefault="00925F6B" w:rsidP="00925F6B">
                          <w:r w:rsidRPr="00925F6B">
                            <w:rPr>
                              <w:position w:val="-4"/>
                            </w:rPr>
                            <w:object w:dxaOrig="180" w:dyaOrig="240">
                              <v:shape id="_x0000_i1047" type="#_x0000_t75" style="width:9pt;height:12pt" o:ole="" fillcolor="window">
                                <v:imagedata r:id="rId45" o:title=""/>
                              </v:shape>
                              <o:OLEObject Type="Embed" ProgID="Equation.DSMT4" ShapeID="_x0000_i1047" DrawAspect="Content" ObjectID="_1438588745" r:id="rId46"/>
                            </w:object>
                          </w:r>
                        </w:p>
                        <w:p w:rsidR="00925F6B" w:rsidRPr="00925F6B" w:rsidRDefault="00925F6B" w:rsidP="00925F6B">
                          <w:pPr>
                            <w:rPr>
                              <w:sz w:val="28"/>
                              <w:lang w:val="el-GR"/>
                            </w:rPr>
                          </w:pPr>
                        </w:p>
                        <w:p w:rsidR="00925F6B" w:rsidRDefault="00925F6B" w:rsidP="00925F6B">
                          <w:pPr>
                            <w:pStyle w:val="Heading5"/>
                          </w:pPr>
                        </w:p>
                        <w:p w:rsidR="00925F6B" w:rsidRDefault="00925F6B" w:rsidP="00925F6B">
                          <w:pPr>
                            <w:jc w:val="right"/>
                            <w:rPr>
                              <w:sz w:val="28"/>
                              <w:lang w:val="el-GR"/>
                            </w:rPr>
                          </w:pPr>
                        </w:p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</w:p>
                        <w:p w:rsidR="00925F6B" w:rsidRDefault="00925F6B" w:rsidP="00925F6B">
                          <w:pPr>
                            <w:rPr>
                              <w:lang w:val="el-GR"/>
                            </w:rPr>
                          </w:pPr>
                        </w:p>
                      </w:txbxContent>
                    </v:textbox>
                  </v:shape>
                  <v:group id="Ομάδα 37" o:spid="_x0000_s1057" style="position:absolute;left:2571;top:2286;width:13050;height:8696" coordorigin=",285" coordsize="11708,70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oval id="Έλλειψη 38" o:spid="_x0000_s1058" style="position:absolute;left:4286;top:285;width:7422;height:70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I1dc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xqb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2I1dcAAAADbAAAADwAAAAAAAAAAAAAAAACYAgAAZHJzL2Rvd25y&#10;ZXYueG1sUEsFBgAAAAAEAAQA9QAAAIUDAAAAAA==&#10;" filled="f"/>
                    <v:oval id="Έλλειψη 39" o:spid="_x0000_s1059" style="position:absolute;top:285;width:8210;height:59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6Q7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vc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ukO7EAAAA2wAAAA8AAAAAAAAAAAAAAAAAmAIAAGRycy9k&#10;b3ducmV2LnhtbFBLBQYAAAAABAAEAPUAAACJAwAAAAA=&#10;" filled="f">
                      <v:textbox>
                        <w:txbxContent>
                          <w:p w:rsidR="00925F6B" w:rsidRDefault="00925F6B" w:rsidP="00925F6B">
                            <w:pPr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  <w:lang w:val="el-GR"/>
                              </w:rPr>
                            </w:pPr>
                            <w:r w:rsidRPr="00925F6B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  <w:lang w:val="el-GR"/>
                              </w:rPr>
                              <w:t>14</w:t>
                            </w:r>
                            <w:r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  <w:lang w:val="el-GR"/>
                              </w:rPr>
                              <w:t xml:space="preserve">   </w:t>
                            </w:r>
                          </w:p>
                          <w:p w:rsidR="00925F6B" w:rsidRPr="00925F6B" w:rsidRDefault="00925F6B" w:rsidP="00925F6B">
                            <w:pPr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  <w:lang w:val="el-GR"/>
                              </w:rPr>
                              <w:t xml:space="preserve">          3</w:t>
                            </w:r>
                          </w:p>
                        </w:txbxContent>
                      </v:textbox>
                    </v:oval>
                  </v:group>
                </v:group>
              </w:pict>
            </w:r>
            <w:r w:rsidR="00925F6B"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Ω: Το σύνολο των κοριτσιών μιας τάξης.</w:t>
            </w:r>
            <w:r w:rsidR="00925F6B" w:rsidRPr="00925F6B">
              <w:rPr>
                <w:sz w:val="24"/>
                <w:szCs w:val="24"/>
                <w:lang w:val="el-GR"/>
              </w:rPr>
              <w:t xml:space="preserve"> </w:t>
            </w:r>
          </w:p>
          <w:p w:rsidR="00925F6B" w:rsidRPr="00925F6B" w:rsidRDefault="00925F6B" w:rsidP="00925F6B">
            <w:pPr>
              <w:tabs>
                <w:tab w:val="left" w:pos="0"/>
              </w:tabs>
              <w:spacing w:line="360" w:lineRule="auto"/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 xml:space="preserve">Κ: Το συνολο των κοριτσιών που κάνουν κολύμπι.  </w:t>
            </w:r>
          </w:p>
          <w:p w:rsidR="00F10E58" w:rsidRDefault="00925F6B" w:rsidP="00F10E58">
            <w:pPr>
              <w:tabs>
                <w:tab w:val="left" w:pos="0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Μ: Το συνολο των κοριτσιών που κάνουν μπαλέττο.</w:t>
            </w:r>
          </w:p>
          <w:p w:rsidR="00925F6B" w:rsidRPr="00925F6B" w:rsidRDefault="00925F6B" w:rsidP="00F10E58">
            <w:pPr>
              <w:tabs>
                <w:tab w:val="left" w:pos="0"/>
              </w:tabs>
              <w:spacing w:line="360" w:lineRule="auto"/>
              <w:rPr>
                <w:rFonts w:asciiTheme="minorHAnsi" w:hAnsiTheme="minorHAnsi" w:cstheme="minorHAnsi"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Να βρε</w:t>
            </w:r>
            <w:r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ίτε</w:t>
            </w: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:</w:t>
            </w:r>
          </w:p>
          <w:p w:rsidR="00925F6B" w:rsidRPr="00925F6B" w:rsidRDefault="00925F6B" w:rsidP="00F10E58">
            <w:pPr>
              <w:tabs>
                <w:tab w:val="left" w:pos="0"/>
              </w:tabs>
              <w:spacing w:line="276" w:lineRule="auto"/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α.  Πόσα κορίτσια υπάρχουν στην τάξη: __________</w:t>
            </w:r>
          </w:p>
          <w:p w:rsidR="00925F6B" w:rsidRPr="00925F6B" w:rsidRDefault="00925F6B" w:rsidP="00F10E58">
            <w:pPr>
              <w:tabs>
                <w:tab w:val="left" w:pos="0"/>
              </w:tabs>
              <w:spacing w:line="276" w:lineRule="auto"/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β</w:t>
            </w: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.  Πόσα κορίτσια κάνουν και τα δύο: __________</w:t>
            </w:r>
          </w:p>
          <w:p w:rsidR="00925F6B" w:rsidRPr="00925F6B" w:rsidRDefault="00925F6B" w:rsidP="00F10E58">
            <w:pPr>
              <w:tabs>
                <w:tab w:val="left" w:pos="0"/>
              </w:tabs>
              <w:spacing w:line="276" w:lineRule="auto"/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γ.  Πόσα κορίτσια κανουν μόνο κολύμπι: __________</w:t>
            </w:r>
          </w:p>
          <w:p w:rsidR="00F10E58" w:rsidRDefault="00925F6B" w:rsidP="00F10E58">
            <w:pPr>
              <w:tabs>
                <w:tab w:val="left" w:pos="0"/>
              </w:tabs>
              <w:spacing w:line="276" w:lineRule="auto"/>
              <w:rPr>
                <w:rFonts w:asciiTheme="minorHAnsi" w:hAnsiTheme="minorHAnsi" w:cstheme="minorHAnsi"/>
                <w:i/>
                <w:sz w:val="24"/>
                <w:szCs w:val="24"/>
                <w:lang w:val="el-GR"/>
              </w:rPr>
            </w:pPr>
            <w:r w:rsidRPr="00925F6B">
              <w:rPr>
                <w:rFonts w:asciiTheme="minorHAnsi" w:hAnsiTheme="minorHAnsi" w:cstheme="minorHAnsi"/>
                <w:noProof/>
                <w:sz w:val="24"/>
                <w:szCs w:val="24"/>
                <w:lang w:val="el-GR"/>
              </w:rPr>
              <w:t>δ.  Πόσα κορίτσια ούτε κολυμπούν ούτε κάνουν μπαλέττο:</w:t>
            </w:r>
            <w:r w:rsidRPr="00925F6B">
              <w:rPr>
                <w:rFonts w:asciiTheme="minorHAnsi" w:hAnsiTheme="minorHAnsi" w:cstheme="minorHAnsi"/>
                <w:i/>
                <w:sz w:val="24"/>
                <w:szCs w:val="24"/>
                <w:lang w:val="el-GR"/>
              </w:rPr>
              <w:t xml:space="preserve"> </w:t>
            </w:r>
            <w:r>
              <w:rPr>
                <w:rFonts w:asciiTheme="minorHAnsi" w:hAnsiTheme="minorHAnsi" w:cstheme="minorHAnsi"/>
                <w:i/>
                <w:sz w:val="24"/>
                <w:szCs w:val="24"/>
                <w:lang w:val="el-GR"/>
              </w:rPr>
              <w:t xml:space="preserve"> </w:t>
            </w:r>
            <w:r>
              <w:rPr>
                <w:rFonts w:asciiTheme="minorHAnsi" w:hAnsiTheme="minorHAnsi" w:cstheme="minorHAnsi"/>
                <w:sz w:val="24"/>
                <w:szCs w:val="24"/>
                <w:lang w:val="el-GR"/>
              </w:rPr>
              <w:t>____________</w:t>
            </w:r>
          </w:p>
          <w:p w:rsidR="00925F6B" w:rsidRPr="00F10E58" w:rsidRDefault="00F10E58" w:rsidP="00F10E58">
            <w:pPr>
              <w:tabs>
                <w:tab w:val="left" w:pos="0"/>
              </w:tabs>
              <w:jc w:val="right"/>
              <w:rPr>
                <w:rFonts w:asciiTheme="minorHAnsi" w:hAnsiTheme="minorHAnsi" w:cstheme="minorHAnsi"/>
                <w:b/>
                <w:sz w:val="16"/>
                <w:szCs w:val="16"/>
                <w:lang w:val="el-GR"/>
              </w:rPr>
            </w:pPr>
            <w:r>
              <w:rPr>
                <w:rFonts w:asciiTheme="minorHAnsi" w:hAnsiTheme="minorHAnsi" w:cstheme="minorHAnsi"/>
                <w:b/>
                <w:sz w:val="16"/>
                <w:szCs w:val="16"/>
                <w:lang w:val="el-GR"/>
              </w:rPr>
              <w:t>(</w:t>
            </w:r>
            <w:proofErr w:type="spellStart"/>
            <w:r>
              <w:rPr>
                <w:rFonts w:asciiTheme="minorHAnsi" w:hAnsiTheme="minorHAnsi" w:cstheme="minorHAnsi"/>
                <w:b/>
                <w:sz w:val="16"/>
                <w:szCs w:val="16"/>
                <w:lang w:val="el-GR"/>
              </w:rPr>
              <w:t>μ,2</w:t>
            </w:r>
            <w:proofErr w:type="spellEnd"/>
            <w:r>
              <w:rPr>
                <w:rFonts w:asciiTheme="minorHAnsi" w:hAnsiTheme="minorHAnsi" w:cstheme="minorHAnsi"/>
                <w:b/>
                <w:sz w:val="16"/>
                <w:szCs w:val="16"/>
                <w:lang w:val="el-GR"/>
              </w:rPr>
              <w:t>)</w:t>
            </w:r>
          </w:p>
        </w:tc>
      </w:tr>
    </w:tbl>
    <w:p w:rsidR="00010A88" w:rsidRPr="00925F6B" w:rsidRDefault="00925F6B" w:rsidP="00925F6B">
      <w:pPr>
        <w:tabs>
          <w:tab w:val="left" w:pos="8355"/>
        </w:tabs>
        <w:rPr>
          <w:rFonts w:asciiTheme="minorHAnsi" w:hAnsiTheme="minorHAnsi" w:cstheme="minorHAnsi"/>
          <w:sz w:val="24"/>
          <w:szCs w:val="24"/>
          <w:lang w:val="el-GR"/>
        </w:rPr>
      </w:pPr>
      <w:r>
        <w:rPr>
          <w:rFonts w:asciiTheme="minorHAnsi" w:hAnsiTheme="minorHAnsi" w:cstheme="minorHAnsi"/>
          <w:sz w:val="24"/>
          <w:szCs w:val="24"/>
          <w:lang w:val="el-GR"/>
        </w:rPr>
        <w:tab/>
      </w:r>
    </w:p>
    <w:sectPr w:rsidR="00010A88" w:rsidRPr="00925F6B" w:rsidSect="00CF77EC">
      <w:pgSz w:w="11906" w:h="16838"/>
      <w:pgMar w:top="142" w:right="566" w:bottom="142" w:left="426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6B5196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449A7BF6"/>
    <w:multiLevelType w:val="singleLevel"/>
    <w:tmpl w:val="08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>
    <w:nsid w:val="4BB35C1A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608B3"/>
    <w:rsid w:val="00010A88"/>
    <w:rsid w:val="000B65BF"/>
    <w:rsid w:val="001869DC"/>
    <w:rsid w:val="001B75F5"/>
    <w:rsid w:val="00290A60"/>
    <w:rsid w:val="00300B47"/>
    <w:rsid w:val="003730EB"/>
    <w:rsid w:val="00375728"/>
    <w:rsid w:val="00393053"/>
    <w:rsid w:val="00520220"/>
    <w:rsid w:val="006F7350"/>
    <w:rsid w:val="008608B3"/>
    <w:rsid w:val="008A2453"/>
    <w:rsid w:val="00925F6B"/>
    <w:rsid w:val="009820B1"/>
    <w:rsid w:val="009B1FCE"/>
    <w:rsid w:val="00AE33DB"/>
    <w:rsid w:val="00B10630"/>
    <w:rsid w:val="00BA29A8"/>
    <w:rsid w:val="00C7433C"/>
    <w:rsid w:val="00C77C0B"/>
    <w:rsid w:val="00CF77EC"/>
    <w:rsid w:val="00E815FF"/>
    <w:rsid w:val="00F10E58"/>
    <w:rsid w:val="00F150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8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 w:eastAsia="el-GR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7C0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8608B3"/>
    <w:pPr>
      <w:keepNext/>
      <w:outlineLvl w:val="4"/>
    </w:pPr>
    <w:rPr>
      <w:sz w:val="28"/>
      <w:lang w:val="el-GR"/>
    </w:rPr>
  </w:style>
  <w:style w:type="paragraph" w:styleId="Heading6">
    <w:name w:val="heading 6"/>
    <w:basedOn w:val="Normal"/>
    <w:next w:val="Normal"/>
    <w:link w:val="Heading6Char"/>
    <w:qFormat/>
    <w:rsid w:val="008608B3"/>
    <w:pPr>
      <w:keepNext/>
      <w:outlineLvl w:val="5"/>
    </w:pPr>
    <w:rPr>
      <w:sz w:val="24"/>
      <w:lang w:val="el-GR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25F6B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8608B3"/>
    <w:rPr>
      <w:rFonts w:ascii="Times New Roman" w:eastAsia="Times New Roman" w:hAnsi="Times New Roman" w:cs="Times New Roman"/>
      <w:sz w:val="28"/>
      <w:szCs w:val="20"/>
      <w:lang w:eastAsia="el-GR"/>
    </w:rPr>
  </w:style>
  <w:style w:type="character" w:customStyle="1" w:styleId="Heading6Char">
    <w:name w:val="Heading 6 Char"/>
    <w:basedOn w:val="DefaultParagraphFont"/>
    <w:link w:val="Heading6"/>
    <w:rsid w:val="008608B3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styleId="BodyText">
    <w:name w:val="Body Text"/>
    <w:basedOn w:val="Normal"/>
    <w:link w:val="BodyTextChar"/>
    <w:rsid w:val="008608B3"/>
    <w:rPr>
      <w:sz w:val="24"/>
      <w:lang w:val="el-GR"/>
    </w:rPr>
  </w:style>
  <w:style w:type="character" w:customStyle="1" w:styleId="BodyTextChar">
    <w:name w:val="Body Text Char"/>
    <w:basedOn w:val="DefaultParagraphFont"/>
    <w:link w:val="BodyText"/>
    <w:rsid w:val="008608B3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styleId="Title">
    <w:name w:val="Title"/>
    <w:basedOn w:val="Normal"/>
    <w:link w:val="TitleChar"/>
    <w:qFormat/>
    <w:rsid w:val="008608B3"/>
    <w:pPr>
      <w:jc w:val="center"/>
    </w:pPr>
    <w:rPr>
      <w:i/>
      <w:iCs/>
      <w:sz w:val="24"/>
      <w:szCs w:val="24"/>
      <w:u w:val="single"/>
      <w:lang w:val="el-GR" w:eastAsia="en-US"/>
    </w:rPr>
  </w:style>
  <w:style w:type="character" w:customStyle="1" w:styleId="TitleChar">
    <w:name w:val="Title Char"/>
    <w:basedOn w:val="DefaultParagraphFont"/>
    <w:link w:val="Title"/>
    <w:rsid w:val="008608B3"/>
    <w:rPr>
      <w:rFonts w:ascii="Times New Roman" w:eastAsia="Times New Roman" w:hAnsi="Times New Roman" w:cs="Times New Roman"/>
      <w:i/>
      <w:iCs/>
      <w:sz w:val="24"/>
      <w:szCs w:val="24"/>
      <w:u w:val="single"/>
    </w:rPr>
  </w:style>
  <w:style w:type="table" w:styleId="TableGrid">
    <w:name w:val="Table Grid"/>
    <w:basedOn w:val="TableNormal"/>
    <w:uiPriority w:val="59"/>
    <w:rsid w:val="00AE33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F77E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77C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 w:eastAsia="el-GR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25F6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AU" w:eastAsia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0A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A60"/>
    <w:rPr>
      <w:rFonts w:ascii="Tahoma" w:eastAsia="Times New Roman" w:hAnsi="Tahoma" w:cs="Tahoma"/>
      <w:sz w:val="16"/>
      <w:szCs w:val="16"/>
      <w:lang w:val="en-AU"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08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 w:eastAsia="el-GR"/>
    </w:rPr>
  </w:style>
  <w:style w:type="paragraph" w:styleId="1">
    <w:name w:val="heading 1"/>
    <w:basedOn w:val="a"/>
    <w:next w:val="a"/>
    <w:link w:val="1Char"/>
    <w:uiPriority w:val="9"/>
    <w:qFormat/>
    <w:rsid w:val="00C77C0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5">
    <w:name w:val="heading 5"/>
    <w:basedOn w:val="a"/>
    <w:next w:val="a"/>
    <w:link w:val="5Char"/>
    <w:qFormat/>
    <w:rsid w:val="008608B3"/>
    <w:pPr>
      <w:keepNext/>
      <w:outlineLvl w:val="4"/>
    </w:pPr>
    <w:rPr>
      <w:sz w:val="28"/>
      <w:lang w:val="el-GR"/>
    </w:rPr>
  </w:style>
  <w:style w:type="paragraph" w:styleId="6">
    <w:name w:val="heading 6"/>
    <w:basedOn w:val="a"/>
    <w:next w:val="a"/>
    <w:link w:val="6Char"/>
    <w:qFormat/>
    <w:rsid w:val="008608B3"/>
    <w:pPr>
      <w:keepNext/>
      <w:outlineLvl w:val="5"/>
    </w:pPr>
    <w:rPr>
      <w:sz w:val="24"/>
      <w:lang w:val="el-GR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925F6B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Char">
    <w:name w:val="Επικεφαλίδα 5 Char"/>
    <w:basedOn w:val="a0"/>
    <w:link w:val="5"/>
    <w:rsid w:val="008608B3"/>
    <w:rPr>
      <w:rFonts w:ascii="Times New Roman" w:eastAsia="Times New Roman" w:hAnsi="Times New Roman" w:cs="Times New Roman"/>
      <w:sz w:val="28"/>
      <w:szCs w:val="20"/>
      <w:lang w:eastAsia="el-GR"/>
    </w:rPr>
  </w:style>
  <w:style w:type="character" w:customStyle="1" w:styleId="6Char">
    <w:name w:val="Επικεφαλίδα 6 Char"/>
    <w:basedOn w:val="a0"/>
    <w:link w:val="6"/>
    <w:rsid w:val="008608B3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styleId="a3">
    <w:name w:val="Body Text"/>
    <w:basedOn w:val="a"/>
    <w:link w:val="Char"/>
    <w:rsid w:val="008608B3"/>
    <w:rPr>
      <w:sz w:val="24"/>
      <w:lang w:val="el-GR"/>
    </w:rPr>
  </w:style>
  <w:style w:type="character" w:customStyle="1" w:styleId="Char">
    <w:name w:val="Σώμα κειμένου Char"/>
    <w:basedOn w:val="a0"/>
    <w:link w:val="a3"/>
    <w:rsid w:val="008608B3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styleId="a4">
    <w:name w:val="Title"/>
    <w:basedOn w:val="a"/>
    <w:link w:val="Char0"/>
    <w:qFormat/>
    <w:rsid w:val="008608B3"/>
    <w:pPr>
      <w:jc w:val="center"/>
    </w:pPr>
    <w:rPr>
      <w:i/>
      <w:iCs/>
      <w:sz w:val="24"/>
      <w:szCs w:val="24"/>
      <w:u w:val="single"/>
      <w:lang w:val="el-GR" w:eastAsia="en-US"/>
    </w:rPr>
  </w:style>
  <w:style w:type="character" w:customStyle="1" w:styleId="Char0">
    <w:name w:val="Τίτλος Char"/>
    <w:basedOn w:val="a0"/>
    <w:link w:val="a4"/>
    <w:rsid w:val="008608B3"/>
    <w:rPr>
      <w:rFonts w:ascii="Times New Roman" w:eastAsia="Times New Roman" w:hAnsi="Times New Roman" w:cs="Times New Roman"/>
      <w:i/>
      <w:iCs/>
      <w:sz w:val="24"/>
      <w:szCs w:val="24"/>
      <w:u w:val="single"/>
    </w:rPr>
  </w:style>
  <w:style w:type="table" w:styleId="a5">
    <w:name w:val="Table Grid"/>
    <w:basedOn w:val="a1"/>
    <w:uiPriority w:val="59"/>
    <w:rsid w:val="00AE33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F77EC"/>
    <w:pPr>
      <w:ind w:left="720"/>
      <w:contextualSpacing/>
    </w:pPr>
  </w:style>
  <w:style w:type="character" w:customStyle="1" w:styleId="1Char">
    <w:name w:val="Επικεφαλίδα 1 Char"/>
    <w:basedOn w:val="a0"/>
    <w:link w:val="1"/>
    <w:uiPriority w:val="9"/>
    <w:rsid w:val="00C77C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 w:eastAsia="el-GR"/>
    </w:rPr>
  </w:style>
  <w:style w:type="character" w:customStyle="1" w:styleId="9Char">
    <w:name w:val="Επικεφαλίδα 9 Char"/>
    <w:basedOn w:val="a0"/>
    <w:link w:val="9"/>
    <w:uiPriority w:val="9"/>
    <w:semiHidden/>
    <w:rsid w:val="00925F6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AU" w:eastAsia="el-GR"/>
    </w:rPr>
  </w:style>
  <w:style w:type="paragraph" w:styleId="a7">
    <w:name w:val="Balloon Text"/>
    <w:basedOn w:val="a"/>
    <w:link w:val="Char1"/>
    <w:uiPriority w:val="99"/>
    <w:semiHidden/>
    <w:unhideWhenUsed/>
    <w:rsid w:val="00290A60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7"/>
    <w:uiPriority w:val="99"/>
    <w:semiHidden/>
    <w:rsid w:val="00290A60"/>
    <w:rPr>
      <w:rFonts w:ascii="Tahoma" w:eastAsia="Times New Roman" w:hAnsi="Tahoma" w:cs="Tahoma"/>
      <w:sz w:val="16"/>
      <w:szCs w:val="16"/>
      <w:lang w:val="en-AU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F9461F-2153-4A37-A5F0-3490F1424E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1</Pages>
  <Words>313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2</cp:revision>
  <cp:lastPrinted>2012-10-05T08:54:00Z</cp:lastPrinted>
  <dcterms:created xsi:type="dcterms:W3CDTF">2012-10-04T07:05:00Z</dcterms:created>
  <dcterms:modified xsi:type="dcterms:W3CDTF">2013-08-21T08:12:00Z</dcterms:modified>
</cp:coreProperties>
</file>